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第4讲六年级上册复习</w:t>
      </w:r>
    </w:p>
    <w:p>
      <w:pPr>
        <w:spacing w:line="400" w:lineRule="atLeast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127281" name="AutoShap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7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t>1. 内容分析</w:t>
      </w:r>
    </w:p>
    <w:p>
      <w:pPr>
        <w:tabs>
          <w:tab w:val="left" w:pos="6360"/>
        </w:tabs>
        <w:spacing w:line="400" w:lineRule="atLeast"/>
        <w:ind w:firstLine="420" w:firstLineChars="200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六年级上学期的数学学习可以看作小学数学到初中数学的过渡学习，其中包括了整除、分数、比和比例及圆和扇形的相关知识．知识点的难度在整个初中阶段都是最简单的部分，希望同学们在这一阶段能够夯实基础，为后面的学习做好准备．</w:t>
      </w:r>
    </w:p>
    <w:p>
      <w:pPr>
        <w:rPr>
          <w:rFonts w:asciiTheme="minorEastAsia" w:hAnsiTheme="minorEastAsia" w:eastAsiaTheme="minorEastAsia"/>
          <w:b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2. 知识结构</w:t>
      </w:r>
    </w:p>
    <w:p>
      <w:pPr>
        <w:widowControl/>
        <w:spacing w:line="400" w:lineRule="atLeast"/>
        <w:jc w:val="left"/>
        <w:rPr>
          <w:rFonts w:ascii="幼圆" w:eastAsia="幼圆"/>
          <w:b/>
          <w:sz w:val="24"/>
        </w:rPr>
      </w:pPr>
      <w:r>
        <mc:AlternateContent>
          <mc:Choice Requires="wpg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476885</wp:posOffset>
                </wp:positionH>
                <wp:positionV relativeFrom="paragraph">
                  <wp:posOffset>61595</wp:posOffset>
                </wp:positionV>
                <wp:extent cx="4258310" cy="5021580"/>
                <wp:effectExtent l="0" t="0" r="27940" b="26670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58310" cy="5021580"/>
                          <a:chOff x="28575" y="276511"/>
                          <a:chExt cx="4258356" cy="5020903"/>
                        </a:xfrm>
                      </wpg:grpSpPr>
                      <wps:wsp>
                        <wps:cNvPr id="3" name="圆角矩形 3"/>
                        <wps:cNvSpPr/>
                        <wps:spPr>
                          <a:xfrm>
                            <a:off x="28575" y="2646998"/>
                            <a:ext cx="752475" cy="29527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color w:val="000000" w:themeColor="text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数的整除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" name="圆角矩形 5"/>
                        <wps:cNvSpPr/>
                        <wps:spPr>
                          <a:xfrm>
                            <a:off x="1200151" y="1265850"/>
                            <a:ext cx="752475" cy="29464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cs="Times New Roman"/>
                                  <w:color w:val="000000"/>
                                  <w:kern w:val="2"/>
                                  <w:sz w:val="21"/>
                                  <w:szCs w:val="21"/>
                                </w:rPr>
                                <w:t>一个整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" name="圆角矩形 6"/>
                        <wps:cNvSpPr/>
                        <wps:spPr>
                          <a:xfrm>
                            <a:off x="1114426" y="4018863"/>
                            <a:ext cx="914400" cy="29464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cs="Times New Roman"/>
                                  <w:color w:val="000000"/>
                                  <w:kern w:val="2"/>
                                  <w:sz w:val="21"/>
                                  <w:szCs w:val="21"/>
                                </w:rPr>
                                <w:t>整数间的关系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" name="圆角矩形 7"/>
                        <wps:cNvSpPr/>
                        <wps:spPr>
                          <a:xfrm>
                            <a:off x="2589826" y="276511"/>
                            <a:ext cx="448650" cy="29400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奇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" name="圆角矩形 8"/>
                        <wps:cNvSpPr/>
                        <wps:spPr>
                          <a:xfrm>
                            <a:off x="2590166" y="667052"/>
                            <a:ext cx="448310" cy="29337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偶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" name="圆角矩形 10"/>
                        <wps:cNvSpPr/>
                        <wps:spPr>
                          <a:xfrm>
                            <a:off x="2590166" y="1069583"/>
                            <a:ext cx="448310" cy="29273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素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" name="圆角矩形 11"/>
                        <wps:cNvSpPr/>
                        <wps:spPr>
                          <a:xfrm>
                            <a:off x="2590166" y="1467152"/>
                            <a:ext cx="448310" cy="29273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合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" name="圆角矩形 12"/>
                        <wps:cNvSpPr/>
                        <wps:spPr>
                          <a:xfrm>
                            <a:off x="3457281" y="1467669"/>
                            <a:ext cx="829650" cy="2921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解素因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" name="圆角矩形 13"/>
                        <wps:cNvSpPr/>
                        <wps:spPr>
                          <a:xfrm>
                            <a:off x="2590506" y="1889134"/>
                            <a:ext cx="1696425" cy="2921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能被2整除的数的特征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" name="圆角矩形 14"/>
                        <wps:cNvSpPr/>
                        <wps:spPr>
                          <a:xfrm>
                            <a:off x="2590846" y="2298725"/>
                            <a:ext cx="1696085" cy="29146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能被</w:t>
                              </w:r>
                              <w:r>
                                <w:rPr>
                                  <w:rFonts w:hint="eastAsia" w:ascii="Times New Roman" w:hAnsi="Times New Roman"/>
                                  <w:color w:val="000000"/>
                                  <w:sz w:val="21"/>
                                  <w:szCs w:val="21"/>
                                </w:rPr>
                                <w:t>5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整除的数的特征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5" name="圆角矩形 15"/>
                        <wps:cNvSpPr/>
                        <wps:spPr>
                          <a:xfrm>
                            <a:off x="3457621" y="4606565"/>
                            <a:ext cx="829310" cy="29146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最大公因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" name="圆角矩形 16"/>
                        <wps:cNvSpPr/>
                        <wps:spPr>
                          <a:xfrm>
                            <a:off x="3457621" y="5006584"/>
                            <a:ext cx="829310" cy="29083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最小公倍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7" name="圆角矩形 17"/>
                        <wps:cNvSpPr/>
                        <wps:spPr>
                          <a:xfrm>
                            <a:off x="2589826" y="3018450"/>
                            <a:ext cx="448310" cy="29337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整除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8" name="圆角矩形 18"/>
                        <wps:cNvSpPr/>
                        <wps:spPr>
                          <a:xfrm>
                            <a:off x="2590461" y="3408975"/>
                            <a:ext cx="448310" cy="29273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因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" name="圆角矩形 19"/>
                        <wps:cNvSpPr/>
                        <wps:spPr>
                          <a:xfrm>
                            <a:off x="2590461" y="3811565"/>
                            <a:ext cx="448310" cy="2921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倍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2" name="圆角矩形 22"/>
                        <wps:cNvSpPr/>
                        <wps:spPr>
                          <a:xfrm>
                            <a:off x="2590461" y="4209075"/>
                            <a:ext cx="448310" cy="2921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互素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3" name="圆角矩形 23"/>
                        <wps:cNvSpPr/>
                        <wps:spPr>
                          <a:xfrm>
                            <a:off x="2589826" y="4606565"/>
                            <a:ext cx="601050" cy="29146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公因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4" name="圆角矩形 24"/>
                        <wps:cNvSpPr/>
                        <wps:spPr>
                          <a:xfrm>
                            <a:off x="2589826" y="5004038"/>
                            <a:ext cx="601050" cy="29146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公倍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5" name="肘形连接符 25"/>
                        <wps:cNvCnPr>
                          <a:stCxn id="5" idx="1"/>
                          <a:endCxn id="7" idx="1"/>
                        </wps:cNvCnPr>
                        <wps:spPr>
                          <a:xfrm rot="10800000" flipV="1">
                            <a:off x="1114426" y="1413169"/>
                            <a:ext cx="85725" cy="2753013"/>
                          </a:xfrm>
                          <a:prstGeom prst="bentConnector3">
                            <a:avLst>
                              <a:gd name="adj1" fmla="val 36666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直接连接符 26"/>
                        <wps:cNvCnPr>
                          <a:endCxn id="3" idx="3"/>
                        </wps:cNvCnPr>
                        <wps:spPr>
                          <a:xfrm flipH="1">
                            <a:off x="781050" y="2794379"/>
                            <a:ext cx="104775" cy="25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肘形连接符 27"/>
                        <wps:cNvCnPr>
                          <a:stCxn id="8" idx="1"/>
                          <a:endCxn id="26" idx="1"/>
                        </wps:cNvCnPr>
                        <wps:spPr>
                          <a:xfrm rot="10800000" flipH="1" flipV="1">
                            <a:off x="2589825" y="423514"/>
                            <a:ext cx="1020" cy="2020944"/>
                          </a:xfrm>
                          <a:prstGeom prst="bentConnector3">
                            <a:avLst>
                              <a:gd name="adj1" fmla="val -317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直接连接符 28"/>
                        <wps:cNvCnPr>
                          <a:endCxn id="11" idx="1"/>
                        </wps:cNvCnPr>
                        <wps:spPr>
                          <a:xfrm>
                            <a:off x="2276475" y="1215840"/>
                            <a:ext cx="313691" cy="11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连接符 29"/>
                        <wps:cNvCnPr>
                          <a:endCxn id="12" idx="1"/>
                        </wps:cNvCnPr>
                        <wps:spPr>
                          <a:xfrm flipV="1">
                            <a:off x="2276134" y="1613520"/>
                            <a:ext cx="314032" cy="79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连接符 30"/>
                        <wps:cNvCnPr>
                          <a:endCxn id="10" idx="1"/>
                        </wps:cNvCnPr>
                        <wps:spPr>
                          <a:xfrm flipV="1">
                            <a:off x="2276134" y="813737"/>
                            <a:ext cx="314032" cy="55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连接符 31"/>
                        <wps:cNvCnPr>
                          <a:endCxn id="25" idx="1"/>
                        </wps:cNvCnPr>
                        <wps:spPr>
                          <a:xfrm>
                            <a:off x="2276134" y="2033379"/>
                            <a:ext cx="314372" cy="18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32" name="直接连接符 127232"/>
                        <wps:cNvCnPr>
                          <a:stCxn id="12" idx="3"/>
                          <a:endCxn id="24" idx="1"/>
                        </wps:cNvCnPr>
                        <wps:spPr>
                          <a:xfrm>
                            <a:off x="3038476" y="1613520"/>
                            <a:ext cx="418805" cy="19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33" name="肘形连接符 127233"/>
                        <wps:cNvCnPr>
                          <a:stCxn id="29" idx="1"/>
                          <a:endCxn id="127234" idx="1"/>
                        </wps:cNvCnPr>
                        <wps:spPr>
                          <a:xfrm rot="10800000" flipV="1">
                            <a:off x="2589826" y="3165135"/>
                            <a:ext cx="12700" cy="1984636"/>
                          </a:xfrm>
                          <a:prstGeom prst="bentConnector3">
                            <a:avLst>
                              <a:gd name="adj1" fmla="val 2625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34" name="直接连接符 127234"/>
                        <wps:cNvCnPr>
                          <a:endCxn id="31" idx="1"/>
                        </wps:cNvCnPr>
                        <wps:spPr>
                          <a:xfrm>
                            <a:off x="2265339" y="3957254"/>
                            <a:ext cx="325122" cy="36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35" name="直接连接符 127235"/>
                        <wps:cNvCnPr>
                          <a:endCxn id="127232" idx="1"/>
                        </wps:cNvCnPr>
                        <wps:spPr>
                          <a:xfrm>
                            <a:off x="2276475" y="4354727"/>
                            <a:ext cx="313986" cy="39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36" name="直接连接符 127236"/>
                        <wps:cNvCnPr>
                          <a:endCxn id="30" idx="1"/>
                        </wps:cNvCnPr>
                        <wps:spPr>
                          <a:xfrm>
                            <a:off x="2265339" y="3555018"/>
                            <a:ext cx="325122" cy="3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37" name="直接连接符 127237"/>
                        <wps:cNvCnPr>
                          <a:endCxn id="127233" idx="1"/>
                        </wps:cNvCnPr>
                        <wps:spPr>
                          <a:xfrm>
                            <a:off x="2276475" y="4751864"/>
                            <a:ext cx="313351" cy="43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41" name="直接连接符 127241"/>
                        <wps:cNvCnPr>
                          <a:stCxn id="127233" idx="3"/>
                          <a:endCxn id="27" idx="1"/>
                        </wps:cNvCnPr>
                        <wps:spPr>
                          <a:xfrm>
                            <a:off x="3190876" y="4752298"/>
                            <a:ext cx="26674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42" name="直接连接符 127242"/>
                        <wps:cNvCnPr>
                          <a:stCxn id="127234" idx="3"/>
                          <a:endCxn id="28" idx="1"/>
                        </wps:cNvCnPr>
                        <wps:spPr>
                          <a:xfrm>
                            <a:off x="3190876" y="5149771"/>
                            <a:ext cx="266745" cy="222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43" name="直接连接符 127243"/>
                        <wps:cNvCnPr>
                          <a:stCxn id="5" idx="3"/>
                        </wps:cNvCnPr>
                        <wps:spPr>
                          <a:xfrm flipV="1">
                            <a:off x="1952626" y="1413040"/>
                            <a:ext cx="312713" cy="13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244" name="直接连接符 127244"/>
                        <wps:cNvCnPr>
                          <a:stCxn id="7" idx="3"/>
                        </wps:cNvCnPr>
                        <wps:spPr>
                          <a:xfrm flipV="1">
                            <a:off x="2028826" y="4165803"/>
                            <a:ext cx="236513" cy="3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.55pt;margin-top:4.85pt;height:395.4pt;width:335.3pt;z-index:-251654144;mso-width-relative:page;mso-height-relative:page;" coordorigin="28575,276511" coordsize="4258356,5020903" o:gfxdata="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">
                <o:lock v:ext="edit" aspectratio="f"/>
                <v:roundrect id="_x0000_s1026" o:spid="_x0000_s1026" o:spt="2" style="position:absolute;left:28575;top:2646998;height:295275;width:752475;v-text-anchor:middle;" filled="f" stroked="t" coordsize="21600,21600" arcsize="0.166666666666667" o:gfxdata="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HWNLS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jc w:val="center"/>
                          <w:rPr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数的整除</w:t>
                        </w:r>
                      </w:p>
                    </w:txbxContent>
                  </v:textbox>
                </v:roundrect>
                <v:roundrect id="_x0000_s1026" o:spid="_x0000_s1026" o:spt="2" style="position:absolute;left:1200151;top:1265850;height:294640;width:752475;v-text-anchor:middle;" filled="f" stroked="t" coordsize="21600,21600" arcsize="0.166666666666667" o:gfxdata="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FzCVu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cs="Times New Roman"/>
                            <w:color w:val="000000"/>
                            <w:kern w:val="2"/>
                            <w:sz w:val="21"/>
                            <w:szCs w:val="21"/>
                          </w:rPr>
                          <w:t>一个整数</w:t>
                        </w:r>
                      </w:p>
                    </w:txbxContent>
                  </v:textbox>
                </v:roundrect>
                <v:roundrect id="_x0000_s1026" o:spid="_x0000_s1026" o:spt="2" style="position:absolute;left:1114426;top:4018863;height:294640;width:914400;v-text-anchor:middle;" filled="f" stroked="t" coordsize="21600,21600" arcsize="0.166666666666667" o:gfxdata="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aGXLLgAAADa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cs="Times New Roman"/>
                            <w:color w:val="000000"/>
                            <w:kern w:val="2"/>
                            <w:sz w:val="21"/>
                            <w:szCs w:val="21"/>
                          </w:rPr>
                          <w:t>整数间的关系</w:t>
                        </w:r>
                      </w:p>
                    </w:txbxContent>
                  </v:textbox>
                </v:roundrect>
                <v:roundrect id="_x0000_s1026" o:spid="_x0000_s1026" o:spt="2" style="position:absolute;left:2589826;top:276511;height:294005;width:448650;v-text-anchor:middle;" filled="f" stroked="t" coordsize="21600,21600" arcsize="0.166666666666667" o:gfxdata="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7tMre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奇数</w:t>
                        </w:r>
                      </w:p>
                    </w:txbxContent>
                  </v:textbox>
                </v:roundrect>
                <v:roundrect id="_x0000_s1026" o:spid="_x0000_s1026" o:spt="2" style="position:absolute;left:2590166;top:667052;height:293370;width:448310;v-text-anchor:middle;" filled="f" stroked="t" coordsize="21600,21600" arcsize="0.166666666666667" o:gfxdata="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33KmxbUAAADaAAAADwAA&#10;AAAAAAABACAAAAAiAAAAZHJzL2Rvd25yZXYueG1sUEsBAhQAFAAAAAgAh07iQDMvBZ47AAAAOQAA&#10;ABAAAAAAAAAAAQAgAAAABAEAAGRycy9zaGFwZXhtbC54bWxQSwUGAAAAAAYABgBbAQAArg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偶数</w:t>
                        </w:r>
                      </w:p>
                    </w:txbxContent>
                  </v:textbox>
                </v:roundrect>
                <v:roundrect id="_x0000_s1026" o:spid="_x0000_s1026" o:spt="2" style="position:absolute;left:2590166;top:1069583;height:292735;width:448310;v-text-anchor:middle;" filled="f" stroked="t" coordsize="21600,21600" arcsize="0.166666666666667" o:gfxdata="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z7BxO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素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数</w:t>
                        </w:r>
                      </w:p>
                    </w:txbxContent>
                  </v:textbox>
                </v:roundrect>
                <v:roundrect id="_x0000_s1026" o:spid="_x0000_s1026" o:spt="2" style="position:absolute;left:2590166;top:1467152;height:292735;width:448310;v-text-anchor:middle;" filled="f" stroked="t" coordsize="21600,21600" arcsize="0.166666666666667" o:gfxdata="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7eiiL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合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数</w:t>
                        </w:r>
                      </w:p>
                    </w:txbxContent>
                  </v:textbox>
                </v:roundrect>
                <v:roundrect id="_x0000_s1026" o:spid="_x0000_s1026" o:spt="2" style="position:absolute;left:3457281;top:1467669;height:292100;width:829650;v-text-anchor:middle;" filled="f" stroked="t" coordsize="21600,21600" arcsize="0.166666666666667" o:gfxdata="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NlPP+2AAAA2wAAAA8A&#10;AAAAAAAAAQAgAAAAIgAAAGRycy9kb3ducmV2LnhtbFBLAQIUABQAAAAIAIdO4kAzLwWeOwAAADkA&#10;AAAQAAAAAAAAAAEAIAAAAAUBAABkcnMvc2hhcGV4bWwueG1sUEsFBgAAAAAGAAYAWwEAAK8DAAAA&#10;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解素因数</w:t>
                        </w:r>
                      </w:p>
                    </w:txbxContent>
                  </v:textbox>
                </v:roundrect>
                <v:roundrect id="_x0000_s1026" o:spid="_x0000_s1026" o:spt="2" style="position:absolute;left:2590506;top:1889134;height:292100;width:1696425;v-text-anchor:middle;" filled="f" stroked="t" coordsize="21600,21600" arcsize="0.166666666666667" o:gfxdata="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wpmWS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能被2整除的数的特征</w:t>
                        </w:r>
                      </w:p>
                    </w:txbxContent>
                  </v:textbox>
                </v:roundrect>
                <v:roundrect id="_x0000_s1026" o:spid="_x0000_s1026" o:spt="2" style="position:absolute;left:2590846;top:2298725;height:291465;width:1696085;v-text-anchor:middle;" filled="f" stroked="t" coordsize="21600,21600" arcsize="0.166666666666667" o:gfxdata="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PAARC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能被</w:t>
                        </w:r>
                        <w:r>
                          <w:rPr>
                            <w:rFonts w:hint="eastAsia" w:ascii="Times New Roman" w:hAnsi="Times New Roman"/>
                            <w:color w:val="000000"/>
                            <w:sz w:val="21"/>
                            <w:szCs w:val="21"/>
                          </w:rPr>
                          <w:t>5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整除的数的特征</w:t>
                        </w:r>
                      </w:p>
                    </w:txbxContent>
                  </v:textbox>
                </v:roundrect>
                <v:roundrect id="_x0000_s1026" o:spid="_x0000_s1026" o:spt="2" style="position:absolute;left:3457621;top:4606565;height:291465;width:829310;v-text-anchor:middle;" filled="f" stroked="t" coordsize="21600,21600" arcsize="0.166666666666667" o:gfxdata="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yMpIu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最大公因数</w:t>
                        </w:r>
                      </w:p>
                    </w:txbxContent>
                  </v:textbox>
                </v:roundrect>
                <v:roundrect id="_x0000_s1026" o:spid="_x0000_s1026" o:spt="2" style="position:absolute;left:3457621;top:5006584;height:290830;width:829310;v-text-anchor:middle;" filled="f" stroked="t" coordsize="21600,21600" arcsize="0.166666666666667" o:gfxdata="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IxeOvy2AAAA2wAAAA8A&#10;AAAAAAAAAQAgAAAAIgAAAGRycy9kb3ducmV2LnhtbFBLAQIUABQAAAAIAIdO4kAzLwWeOwAAADkA&#10;AAAQAAAAAAAAAAEAIAAAAAUBAABkcnMvc2hhcGV4bWwueG1sUEsFBgAAAAAGAAYAWwEAAK8DAAAA&#10;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最小公倍数</w:t>
                        </w:r>
                      </w:p>
                    </w:txbxContent>
                  </v:textbox>
                </v:roundrect>
                <v:roundrect id="_x0000_s1026" o:spid="_x0000_s1026" o:spt="2" style="position:absolute;left:2589826;top:3018450;height:293370;width:448310;v-text-anchor:middle;" filled="f" stroked="t" coordsize="21600,21600" arcsize="0.166666666666667" o:gfxdata="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MSn2e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整除</w:t>
                        </w:r>
                      </w:p>
                    </w:txbxContent>
                  </v:textbox>
                </v:roundrect>
                <v:roundrect id="_x0000_s1026" o:spid="_x0000_s1026" o:spt="2" style="position:absolute;left:2590461;top:3408975;height:292735;width:448310;v-text-anchor:middle;" filled="f" stroked="t" coordsize="21600,21600" arcsize="0.166666666666667" o:gfxdata="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NCxW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因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数</w:t>
                        </w:r>
                      </w:p>
                    </w:txbxContent>
                  </v:textbox>
                </v:roundrect>
                <v:roundrect id="_x0000_s1026" o:spid="_x0000_s1026" o:spt="2" style="position:absolute;left:2590461;top:3811565;height:292100;width:448310;v-text-anchor:middle;" filled="f" stroked="t" coordsize="21600,21600" arcsize="0.166666666666667" o:gfxdata="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3Bro6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倍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数</w:t>
                        </w:r>
                      </w:p>
                    </w:txbxContent>
                  </v:textbox>
                </v:roundrect>
                <v:roundrect id="_x0000_s1026" o:spid="_x0000_s1026" o:spt="2" style="position:absolute;left:2590461;top:4209075;height:292100;width:448310;v-text-anchor:middle;" filled="f" stroked="t" coordsize="21600,21600" arcsize="0.166666666666667" o:gfxdata="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0J9kK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互素</w:t>
                        </w:r>
                      </w:p>
                    </w:txbxContent>
                  </v:textbox>
                </v:roundrect>
                <v:roundrect id="_x0000_s1026" o:spid="_x0000_s1026" o:spt="2" style="position:absolute;left:2589826;top:4606565;height:291465;width:601050;v-text-anchor:middle;" filled="f" stroked="t" coordsize="21600,21600" arcsize="0.166666666666667" o:gfxdata="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kVT2b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公因数</w:t>
                        </w:r>
                      </w:p>
                    </w:txbxContent>
                  </v:textbox>
                </v:roundrect>
                <v:roundrect id="_x0000_s1026" o:spid="_x0000_s1026" o:spt="2" style="position:absolute;left:2589826;top:5004038;height:291465;width:601050;v-text-anchor:middle;" filled="f" stroked="t" coordsize="21600,21600" arcsize="0.166666666666667" o:gfxdata="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azLrb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公倍数</w:t>
                        </w:r>
                      </w:p>
                    </w:txbxContent>
                  </v:textbox>
                </v:roundrect>
                <v:shape id="_x0000_s1026" o:spid="_x0000_s1026" o:spt="34" type="#_x0000_t34" style="position:absolute;left:1114426;top:1413169;flip:y;height:2753013;width:85725;rotation:11796480f;" filled="f" stroked="t" coordsize="21600,21600" o:gfxdata="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eInW8AAAA&#10;2wAAAA8AAAAAAAAAAQAgAAAAIgAAAGRycy9kb3ducmV2LnhtbFBLAQIUABQAAAAIAIdO4kAzLwWe&#10;OwAAADkAAAAQAAAAAAAAAAEAIAAAAAsBAABkcnMvc2hhcGV4bWwueG1sUEsFBgAAAAAGAAYAWwEA&#10;ALUDAAAAAA==&#10;" adj="79200">
                  <v:fill on="f" focussize="0,0"/>
                  <v:stroke weight="1pt" color="#000000 [3213]" joinstyle="round"/>
                  <v:imagedata o:title=""/>
                  <o:lock v:ext="edit" aspectratio="f"/>
                </v:shape>
                <v:line id="_x0000_s1026" o:spid="_x0000_s1026" o:spt="20" style="position:absolute;left:781050;top:2794379;flip:x;height:257;width:104775;" filled="f" stroked="t" coordsize="21600,21600" o:gfxdata="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NYayr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shape id="_x0000_s1026" o:spid="_x0000_s1026" o:spt="34" type="#_x0000_t34" style="position:absolute;left:2589825;top:423514;flip:x y;height:2020944;width:1020;rotation:11796480f;" filled="f" stroked="t" coordsize="21600,21600" o:gfxdata="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D8rK8AAAA&#10;2wAAAA8AAAAAAAAAAQAgAAAAIgAAAGRycy9kb3ducmV2LnhtbFBLAQIUABQAAAAIAIdO4kAzLwWe&#10;OwAAADkAAAAQAAAAAAAAAAEAIAAAAAsBAABkcnMvc2hhcGV4bWwueG1sUEsFBgAAAAAGAAYAWwEA&#10;ALUDAAAAAA==&#10;" adj="-6858000">
                  <v:fill on="f" focussize="0,0"/>
                  <v:stroke weight="1pt" color="#000000 [3213]" joinstyle="round"/>
                  <v:imagedata o:title=""/>
                  <o:lock v:ext="edit" aspectratio="f"/>
                </v:shape>
                <v:line id="_x0000_s1026" o:spid="_x0000_s1026" o:spt="20" style="position:absolute;left:2276475;top:1215840;height:111;width:313691;" filled="f" stroked="t" coordsize="21600,21600" o:gfxdata="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72s9E7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276134;top:1613520;flip:y;height:798;width:314032;" filled="f" stroked="t" coordsize="21600,21600" o:gfxdata="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SY64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276134;top:813737;flip:y;height:554;width:314032;" filled="f" stroked="t" coordsize="21600,21600" o:gfxdata="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qrH4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276134;top:2033379;height:1805;width:314372;" filled="f" stroked="t" coordsize="21600,21600" o:gfxdata="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4gCU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3038476;top:1613520;height:199;width:418805;" filled="f" stroked="t" coordsize="21600,21600" o:gfxdata="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KBmGvQAA&#10;AN8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shape id="_x0000_s1026" o:spid="_x0000_s1026" o:spt="34" type="#_x0000_t34" style="position:absolute;left:2589826;top:3165135;flip:y;height:1984636;width:12700;rotation:11796480f;" filled="f" stroked="t" coordsize="21600,21600" o:gfxdata="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uupe74A&#10;AADfAAAADwAAAAAAAAABACAAAAAiAAAAZHJzL2Rvd25yZXYueG1sUEsBAhQAFAAAAAgAh07iQDMv&#10;BZ47AAAAOQAAABAAAAAAAAAAAQAgAAAADQEAAGRycy9zaGFwZXhtbC54bWxQSwUGAAAAAAYABgBb&#10;AQAAtwMAAAAA&#10;" adj="567000">
                  <v:fill on="f" focussize="0,0"/>
                  <v:stroke weight="1pt" color="#000000 [3213]" joinstyle="round"/>
                  <v:imagedata o:title=""/>
                  <o:lock v:ext="edit" aspectratio="f"/>
                </v:shape>
                <v:line id="_x0000_s1026" o:spid="_x0000_s1026" o:spt="20" style="position:absolute;left:2265339;top:3957254;height:361;width:325122;" filled="f" stroked="t" coordsize="21600,21600" o:gfxdata="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40kab4A&#10;AADf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276475;top:4354727;height:398;width:313986;" filled="f" stroked="t" coordsize="21600,21600" o:gfxdata="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MGB8r4A&#10;AADf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265339;top:3555018;height:325;width:325122;" filled="f" stroked="t" coordsize="21600,21600" o:gfxdata="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BMfhb4A&#10;AADf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276475;top:4751864;height:434;width:313351;" filled="f" stroked="t" coordsize="21600,21600" o:gfxdata="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X7oevQAA&#10;AN8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3190876;top:4752298;height:0;width:266745;" filled="f" stroked="t" coordsize="21600,21600" o:gfxdata="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/z0jL4A&#10;AADf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3190876;top:5149771;height:2228;width:266745;" filled="f" stroked="t" coordsize="21600,21600" o:gfxdata="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Lmr7vQAA&#10;AN8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1952626;top:1413040;flip:y;height:130;width:312713;" filled="f" stroked="t" coordsize="21600,21600" o:gfxdata="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Py2y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028826;top:4165803;flip:y;height:380;width:236513;" filled="f" stroked="t" coordsize="21600,21600" o:gfxdata="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mUxi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inorEastAsia" w:hAnsiTheme="minorEastAsia" w:eastAsiaTheme="minorEastAsia"/>
        </w:rPr>
        <w:br w:type="page"/>
      </w:r>
      <w:r>
        <mc:AlternateContent>
          <mc:Choice Requires="wpg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562610</wp:posOffset>
                </wp:positionH>
                <wp:positionV relativeFrom="page">
                  <wp:posOffset>1089025</wp:posOffset>
                </wp:positionV>
                <wp:extent cx="4114800" cy="5950585"/>
                <wp:effectExtent l="0" t="0" r="19050" b="12065"/>
                <wp:wrapNone/>
                <wp:docPr id="127245" name="组合 1272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14800" cy="5950800"/>
                          <a:chOff x="395014" y="485775"/>
                          <a:chExt cx="4115435" cy="5951175"/>
                        </a:xfrm>
                      </wpg:grpSpPr>
                      <wps:wsp>
                        <wps:cNvPr id="127246" name="圆角矩形 127246"/>
                        <wps:cNvSpPr/>
                        <wps:spPr>
                          <a:xfrm>
                            <a:off x="3038476" y="485775"/>
                            <a:ext cx="80010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color w:val="000000" w:themeColor="text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分数与除法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47" name="圆角矩形 127247"/>
                        <wps:cNvSpPr/>
                        <wps:spPr>
                          <a:xfrm>
                            <a:off x="1404664" y="4465275"/>
                            <a:ext cx="80010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cs="Times New Roman"/>
                                  <w:color w:val="000000"/>
                                  <w:kern w:val="2"/>
                                  <w:sz w:val="21"/>
                                  <w:szCs w:val="21"/>
                                </w:rPr>
                                <w:t>分数的运算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48" name="圆角矩形 127248"/>
                        <wps:cNvSpPr/>
                        <wps:spPr>
                          <a:xfrm>
                            <a:off x="3052489" y="4855800"/>
                            <a:ext cx="80010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cs="Times New Roman"/>
                                  <w:color w:val="000000"/>
                                  <w:kern w:val="2"/>
                                  <w:sz w:val="21"/>
                                  <w:szCs w:val="21"/>
                                </w:rPr>
                                <w:t>分数的除法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49" name="圆角矩形 127249"/>
                        <wps:cNvSpPr/>
                        <wps:spPr>
                          <a:xfrm>
                            <a:off x="3052489" y="4465275"/>
                            <a:ext cx="80010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cs="Times New Roman"/>
                                  <w:color w:val="000000"/>
                                  <w:kern w:val="2"/>
                                  <w:sz w:val="21"/>
                                  <w:szCs w:val="21"/>
                                </w:rPr>
                                <w:t>分数的乘法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0" name="圆角矩形 127250"/>
                        <wps:cNvSpPr/>
                        <wps:spPr>
                          <a:xfrm>
                            <a:off x="3038475" y="856275"/>
                            <a:ext cx="704849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cs="Times New Roman"/>
                                  <w:color w:val="000000"/>
                                  <w:kern w:val="2"/>
                                  <w:sz w:val="21"/>
                                  <w:szCs w:val="21"/>
                                </w:rPr>
                                <w:t>最简分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1" name="圆角矩形 127251"/>
                        <wps:cNvSpPr/>
                        <wps:spPr>
                          <a:xfrm>
                            <a:off x="1404664" y="1826850"/>
                            <a:ext cx="694866" cy="293717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有关概念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2" name="圆角矩形 127252"/>
                        <wps:cNvSpPr/>
                        <wps:spPr>
                          <a:xfrm>
                            <a:off x="3045417" y="5341575"/>
                            <a:ext cx="69469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循环小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3" name="圆角矩形 127253"/>
                        <wps:cNvSpPr/>
                        <wps:spPr>
                          <a:xfrm>
                            <a:off x="3039110" y="1236300"/>
                            <a:ext cx="571499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真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4" name="圆角矩形 127254"/>
                        <wps:cNvSpPr/>
                        <wps:spPr>
                          <a:xfrm>
                            <a:off x="3039744" y="1618275"/>
                            <a:ext cx="570865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假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5" name="圆角矩形 127255"/>
                        <wps:cNvSpPr/>
                        <wps:spPr>
                          <a:xfrm>
                            <a:off x="3038475" y="1998300"/>
                            <a:ext cx="570865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带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6" name="圆角矩形 127256"/>
                        <wps:cNvSpPr/>
                        <wps:spPr>
                          <a:xfrm>
                            <a:off x="3041355" y="2380275"/>
                            <a:ext cx="410549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倒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7" name="圆角矩形 127257"/>
                        <wps:cNvSpPr/>
                        <wps:spPr>
                          <a:xfrm>
                            <a:off x="395014" y="4053750"/>
                            <a:ext cx="41021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数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8" name="圆角矩形 127258"/>
                        <wps:cNvSpPr/>
                        <wps:spPr>
                          <a:xfrm>
                            <a:off x="3041694" y="2761275"/>
                            <a:ext cx="41021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约分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59" name="圆角矩形 127259"/>
                        <wps:cNvSpPr/>
                        <wps:spPr>
                          <a:xfrm>
                            <a:off x="3041694" y="3142275"/>
                            <a:ext cx="41021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通分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60" name="圆角矩形 127260"/>
                        <wps:cNvSpPr/>
                        <wps:spPr>
                          <a:xfrm>
                            <a:off x="1404664" y="3627075"/>
                            <a:ext cx="1067775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数的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基本性质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61" name="圆角矩形 127261"/>
                        <wps:cNvSpPr/>
                        <wps:spPr>
                          <a:xfrm>
                            <a:off x="3043806" y="5732100"/>
                            <a:ext cx="1224664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数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与小数的互化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62" name="圆角矩形 127262"/>
                        <wps:cNvSpPr/>
                        <wps:spPr>
                          <a:xfrm>
                            <a:off x="3047025" y="6132150"/>
                            <a:ext cx="145830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数与小数的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混合运算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63" name="圆角矩形 127263"/>
                        <wps:cNvSpPr/>
                        <wps:spPr>
                          <a:xfrm>
                            <a:off x="1404664" y="5732100"/>
                            <a:ext cx="122428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数与小数的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关系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2" name="圆角矩形 32"/>
                        <wps:cNvSpPr/>
                        <wps:spPr>
                          <a:xfrm>
                            <a:off x="3052489" y="4074750"/>
                            <a:ext cx="1457960" cy="30480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异分母分数的加、减法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6" name="肘形连接符 36"/>
                        <wps:cNvCnPr>
                          <a:stCxn id="127252" idx="1"/>
                          <a:endCxn id="32" idx="1"/>
                        </wps:cNvCnPr>
                        <wps:spPr>
                          <a:xfrm rot="10800000" flipV="1">
                            <a:off x="1404663" y="1973708"/>
                            <a:ext cx="12700" cy="3910791"/>
                          </a:xfrm>
                          <a:prstGeom prst="bentConnector3">
                            <a:avLst>
                              <a:gd name="adj1" fmla="val 1800000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直接连接符 42"/>
                        <wps:cNvCnPr>
                          <a:stCxn id="127258" idx="3"/>
                        </wps:cNvCnPr>
                        <wps:spPr>
                          <a:xfrm>
                            <a:off x="805224" y="4206150"/>
                            <a:ext cx="37587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直接连接符 43"/>
                        <wps:cNvCnPr>
                          <a:stCxn id="127261" idx="1"/>
                        </wps:cNvCnPr>
                        <wps:spPr>
                          <a:xfrm flipH="1">
                            <a:off x="1181100" y="3779475"/>
                            <a:ext cx="22356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直接连接符 45"/>
                        <wps:cNvCnPr>
                          <a:stCxn id="127247" idx="1"/>
                        </wps:cNvCnPr>
                        <wps:spPr>
                          <a:xfrm flipH="1">
                            <a:off x="1181100" y="4617675"/>
                            <a:ext cx="223564" cy="19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肘形连接符 46"/>
                        <wps:cNvCnPr>
                          <a:stCxn id="127246" idx="1"/>
                          <a:endCxn id="127260" idx="1"/>
                        </wps:cNvCnPr>
                        <wps:spPr>
                          <a:xfrm rot="10800000" flipH="1" flipV="1">
                            <a:off x="3038475" y="638175"/>
                            <a:ext cx="3218" cy="2656500"/>
                          </a:xfrm>
                          <a:prstGeom prst="bentConnector3">
                            <a:avLst>
                              <a:gd name="adj1" fmla="val -17463487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直接连接符 47"/>
                        <wps:cNvCnPr>
                          <a:stCxn id="127252" idx="3"/>
                        </wps:cNvCnPr>
                        <wps:spPr>
                          <a:xfrm>
                            <a:off x="2099530" y="1973709"/>
                            <a:ext cx="372909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直接连接符 48"/>
                        <wps:cNvCnPr>
                          <a:stCxn id="127251" idx="1"/>
                        </wps:cNvCnPr>
                        <wps:spPr>
                          <a:xfrm flipH="1">
                            <a:off x="2472439" y="1008675"/>
                            <a:ext cx="56603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直接连接符 49"/>
                        <wps:cNvCnPr>
                          <a:stCxn id="127254" idx="1"/>
                        </wps:cNvCnPr>
                        <wps:spPr>
                          <a:xfrm flipH="1">
                            <a:off x="2472439" y="1388700"/>
                            <a:ext cx="566671" cy="19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接连接符 50"/>
                        <wps:cNvCnPr>
                          <a:stCxn id="127255" idx="1"/>
                        </wps:cNvCnPr>
                        <wps:spPr>
                          <a:xfrm flipH="1">
                            <a:off x="2472439" y="1770675"/>
                            <a:ext cx="567305" cy="9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直接连接符 51"/>
                        <wps:cNvCnPr>
                          <a:stCxn id="127256" idx="1"/>
                        </wps:cNvCnPr>
                        <wps:spPr>
                          <a:xfrm flipH="1">
                            <a:off x="2472439" y="2150700"/>
                            <a:ext cx="56603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直接连接符 52"/>
                        <wps:cNvCnPr>
                          <a:stCxn id="127257" idx="1"/>
                        </wps:cNvCnPr>
                        <wps:spPr>
                          <a:xfrm flipH="1">
                            <a:off x="2472439" y="2532675"/>
                            <a:ext cx="56891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直接连接符 53"/>
                        <wps:cNvCnPr>
                          <a:stCxn id="127259" idx="1"/>
                        </wps:cNvCnPr>
                        <wps:spPr>
                          <a:xfrm flipH="1">
                            <a:off x="2472439" y="2913675"/>
                            <a:ext cx="56925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肘形连接符 54"/>
                        <wps:cNvCnPr>
                          <a:stCxn id="36" idx="1"/>
                          <a:endCxn id="127249" idx="1"/>
                        </wps:cNvCnPr>
                        <wps:spPr>
                          <a:xfrm rot="10800000" flipV="1">
                            <a:off x="3052488" y="4227150"/>
                            <a:ext cx="12700" cy="781050"/>
                          </a:xfrm>
                          <a:prstGeom prst="bentConnector3">
                            <a:avLst>
                              <a:gd name="adj1" fmla="val 2025000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直接连接符 55"/>
                        <wps:cNvCnPr>
                          <a:stCxn id="127250" idx="1"/>
                        </wps:cNvCnPr>
                        <wps:spPr>
                          <a:xfrm flipH="1">
                            <a:off x="2819400" y="4617675"/>
                            <a:ext cx="233089" cy="19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直接连接符 56"/>
                        <wps:cNvCnPr>
                          <a:endCxn id="127247" idx="3"/>
                        </wps:cNvCnPr>
                        <wps:spPr>
                          <a:xfrm flipH="1" flipV="1">
                            <a:off x="2204764" y="4617675"/>
                            <a:ext cx="614636" cy="19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肘形连接符 57"/>
                        <wps:cNvCnPr>
                          <a:stCxn id="127253" idx="1"/>
                          <a:endCxn id="127263" idx="1"/>
                        </wps:cNvCnPr>
                        <wps:spPr>
                          <a:xfrm rot="10800000" flipH="1" flipV="1">
                            <a:off x="3045417" y="5493974"/>
                            <a:ext cx="1608" cy="790575"/>
                          </a:xfrm>
                          <a:prstGeom prst="bentConnector3">
                            <a:avLst>
                              <a:gd name="adj1" fmla="val -14216418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直接连接符 59"/>
                        <wps:cNvCnPr>
                          <a:stCxn id="127262" idx="1"/>
                          <a:endCxn id="32" idx="3"/>
                        </wps:cNvCnPr>
                        <wps:spPr>
                          <a:xfrm flipH="1">
                            <a:off x="2628944" y="5884500"/>
                            <a:ext cx="41486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4.3pt;margin-top:85.75pt;height:468.55pt;width:324pt;mso-position-vertical-relative:page;z-index:-251653120;mso-width-relative:page;mso-height-relative:page;" coordorigin="395014,485775" coordsize="4115435,5951175" o:gfxdata="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">
                <o:lock v:ext="edit" aspectratio="f"/>
                <v:roundrect id="_x0000_s1026" o:spid="_x0000_s1026" o:spt="2" style="position:absolute;left:3038476;top:485775;height:304800;width:800100;v-text-anchor:middle;" filled="f" stroked="t" coordsize="21600,21600" arcsize="0.166666666666667" o:gfxdata="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eus/+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jc w:val="center"/>
                          <w:rPr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分数与除法</w:t>
                        </w:r>
                      </w:p>
                    </w:txbxContent>
                  </v:textbox>
                </v:roundrect>
                <v:roundrect id="_x0000_s1026" o:spid="_x0000_s1026" o:spt="2" style="position:absolute;left:1404664;top:4465275;height:304800;width:800100;v-text-anchor:middle;" filled="f" stroked="t" coordsize="21600,21600" arcsize="0.166666666666667" o:gfxdata="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OIWZL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cs="Times New Roman"/>
                            <w:color w:val="000000"/>
                            <w:kern w:val="2"/>
                            <w:sz w:val="21"/>
                            <w:szCs w:val="21"/>
                          </w:rPr>
                          <w:t>分数的运算</w:t>
                        </w:r>
                      </w:p>
                    </w:txbxContent>
                  </v:textbox>
                </v:roundrect>
                <v:roundrect id="_x0000_s1026" o:spid="_x0000_s1026" o:spt="2" style="position:absolute;left:3052489;top:4855800;height:304800;width:800100;v-text-anchor:middle;" filled="f" stroked="t" coordsize="21600,21600" arcsize="0.166666666666667" o:gfxdata="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9gha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cs="Times New Roman"/>
                            <w:color w:val="000000"/>
                            <w:kern w:val="2"/>
                            <w:sz w:val="21"/>
                            <w:szCs w:val="21"/>
                          </w:rPr>
                          <w:t>分数的除法</w:t>
                        </w:r>
                      </w:p>
                    </w:txbxContent>
                  </v:textbox>
                </v:roundrect>
                <v:roundrect id="_x0000_s1026" o:spid="_x0000_s1026" o:spt="2" style="position:absolute;left:3052489;top:4465275;height:304800;width:800100;v-text-anchor:middle;" filled="f" stroked="t" coordsize="21600,21600" arcsize="0.166666666666667" o:gfxdata="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xJ42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cs="Times New Roman"/>
                            <w:color w:val="000000"/>
                            <w:kern w:val="2"/>
                            <w:sz w:val="21"/>
                            <w:szCs w:val="21"/>
                          </w:rPr>
                          <w:t>分数的乘法</w:t>
                        </w:r>
                      </w:p>
                    </w:txbxContent>
                  </v:textbox>
                </v:roundrect>
                <v:roundrect id="_x0000_s1026" o:spid="_x0000_s1026" o:spt="2" style="position:absolute;left:3038475;top:856275;height:304800;width:704849;v-text-anchor:middle;" filled="f" stroked="t" coordsize="21600,21600" arcsize="0.166666666666667" o:gfxdata="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SGM2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cs="Times New Roman"/>
                            <w:color w:val="000000"/>
                            <w:kern w:val="2"/>
                            <w:sz w:val="21"/>
                            <w:szCs w:val="21"/>
                          </w:rPr>
                          <w:t>最简分数</w:t>
                        </w:r>
                      </w:p>
                    </w:txbxContent>
                  </v:textbox>
                </v:roundrect>
                <v:roundrect id="_x0000_s1026" o:spid="_x0000_s1026" o:spt="2" style="position:absolute;left:1404664;top:1826850;height:293717;width:694866;v-text-anchor:middle;" filled="f" stroked="t" coordsize="21600,21600" arcsize="0.166666666666667" o:gfxdata="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evVa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有关概念</w:t>
                        </w:r>
                      </w:p>
                    </w:txbxContent>
                  </v:textbox>
                </v:roundrect>
                <v:roundrect id="_x0000_s1026" o:spid="_x0000_s1026" o:spt="2" style="position:absolute;left:3045417;top:5341575;height:304800;width:694690;v-text-anchor:middle;" filled="f" stroked="t" coordsize="21600,21600" arcsize="0.166666666666667" o:gfxdata="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UwjIb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循环小数</w:t>
                        </w:r>
                      </w:p>
                    </w:txbxContent>
                  </v:textbox>
                </v:roundrect>
                <v:roundrect id="_x0000_s1026" o:spid="_x0000_s1026" o:spt="2" style="position:absolute;left:3039110;top:1236300;height:304800;width:571499;v-text-anchor:middle;" filled="f" stroked="t" coordsize="21600,21600" arcsize="0.166666666666667" o:gfxdata="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IAhrq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真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数</w:t>
                        </w:r>
                      </w:p>
                    </w:txbxContent>
                  </v:textbox>
                </v:roundrect>
                <v:roundrect id="_x0000_s1026" o:spid="_x0000_s1026" o:spt="2" style="position:absolute;left:3039744;top:1618275;height:304800;width:570865;v-text-anchor:middle;" filled="f" stroked="t" coordsize="21600,21600" arcsize="0.166666666666667" o:gfxdata="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3pHs6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假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数</w:t>
                        </w:r>
                      </w:p>
                    </w:txbxContent>
                  </v:textbox>
                </v:roundrect>
                <v:roundrect id="_x0000_s1026" o:spid="_x0000_s1026" o:spt="2" style="position:absolute;left:3038475;top:1998300;height:304800;width:570865;v-text-anchor:middle;" filled="f" stroked="t" coordsize="21600,21600" arcsize="0.166666666666667" o:gfxdata="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qW7Vb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带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数</w:t>
                        </w:r>
                      </w:p>
                    </w:txbxContent>
                  </v:textbox>
                </v:roundrect>
                <v:roundrect id="_x0000_s1026" o:spid="_x0000_s1026" o:spt="2" style="position:absolute;left:3041355;top:2380275;height:304800;width:410549;v-text-anchor:middle;" filled="f" stroked="t" coordsize="21600,21600" arcsize="0.166666666666667" o:gfxdata="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J3JSK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倒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数</w:t>
                        </w:r>
                      </w:p>
                    </w:txbxContent>
                  </v:textbox>
                </v:roundrect>
                <v:roundrect id="_x0000_s1026" o:spid="_x0000_s1026" o:spt="2" style="position:absolute;left:395014;top:4053750;height:304800;width:410210;v-text-anchor:middle;" filled="f" stroked="t" coordsize="21600,21600" arcsize="0.166666666666667" o:gfxdata="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TuAub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数</w:t>
                        </w:r>
                      </w:p>
                    </w:txbxContent>
                  </v:textbox>
                </v:roundrect>
                <v:roundrect id="_x0000_s1026" o:spid="_x0000_s1026" o:spt="2" style="position:absolute;left:3041694;top:2761275;height:304800;width:410210;v-text-anchor:middle;" filled="f" stroked="t" coordsize="21600,21600" arcsize="0.166666666666667" o:gfxdata="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kFMu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约分</w:t>
                        </w:r>
                      </w:p>
                    </w:txbxContent>
                  </v:textbox>
                </v:roundrect>
                <v:roundrect id="_x0000_s1026" o:spid="_x0000_s1026" o:spt="2" style="position:absolute;left:3041694;top:3142275;height:304800;width:410210;v-text-anchor:middle;" filled="f" stroked="t" coordsize="21600,21600" arcsize="0.166666666666667" o:gfxdata="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osVC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通分</w:t>
                        </w:r>
                      </w:p>
                    </w:txbxContent>
                  </v:textbox>
                </v:roundrect>
                <v:roundrect id="_x0000_s1026" o:spid="_x0000_s1026" o:spt="2" style="position:absolute;left:1404664;top:3627075;height:304800;width:1067775;v-text-anchor:middle;" filled="f" stroked="t" coordsize="21600,21600" arcsize="0.166666666666667" o:gfxdata="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+0nC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数的</w:t>
                        </w: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基本性质</w:t>
                        </w:r>
                      </w:p>
                    </w:txbxContent>
                  </v:textbox>
                </v:roundrect>
                <v:roundrect id="_x0000_s1026" o:spid="_x0000_s1026" o:spt="2" style="position:absolute;left:3043806;top:5732100;height:304800;width:1224664;v-text-anchor:middle;" filled="f" stroked="t" coordsize="21600,21600" arcsize="0.166666666666667" o:gfxdata="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/J367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数</w:t>
                        </w: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与小数的互化</w:t>
                        </w:r>
                      </w:p>
                    </w:txbxContent>
                  </v:textbox>
                </v:roundrect>
                <v:roundrect id="_x0000_s1026" o:spid="_x0000_s1026" o:spt="2" style="position:absolute;left:3047025;top:6132150;height:304800;width:1458300;v-text-anchor:middle;" filled="f" stroked="t" coordsize="21600,21600" arcsize="0.166666666666667" o:gfxdata="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yDpnL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数与小数的</w:t>
                        </w: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混合运算</w:t>
                        </w:r>
                      </w:p>
                    </w:txbxContent>
                  </v:textbox>
                </v:roundrect>
                <v:roundrect id="_x0000_s1026" o:spid="_x0000_s1026" o:spt="2" style="position:absolute;left:1404664;top:5732100;height:304800;width:1224280;v-text-anchor:middle;" filled="f" stroked="t" coordsize="21600,21600" arcsize="0.166666666666667" o:gfxdata="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sTAe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数与小数的</w:t>
                        </w: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关系</w:t>
                        </w:r>
                      </w:p>
                    </w:txbxContent>
                  </v:textbox>
                </v:roundrect>
                <v:roundrect id="_x0000_s1026" o:spid="_x0000_s1026" o:spt="2" style="position:absolute;left:3052489;top:4074750;height:304800;width:1457960;v-text-anchor:middle;" filled="f" stroked="t" coordsize="21600,21600" arcsize="0.166666666666667" o:gfxdata="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NBgn7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异分母分数的加、减法</w:t>
                        </w:r>
                      </w:p>
                    </w:txbxContent>
                  </v:textbox>
                </v:roundrect>
                <v:shape id="_x0000_s1026" o:spid="_x0000_s1026" o:spt="34" type="#_x0000_t34" style="position:absolute;left:1404663;top:1973708;flip:y;height:3910791;width:12700;rotation:11796480f;" filled="f" stroked="t" coordsize="21600,21600" o:gfxdata="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HEJ6vQAA&#10;ANsAAAAPAAAAAAAAAAEAIAAAACIAAABkcnMvZG93bnJldi54bWxQSwECFAAUAAAACACHTuJAMy8F&#10;njsAAAA5AAAAEAAAAAAAAAABACAAAAAMAQAAZHJzL3NoYXBleG1sLnhtbFBLBQYAAAAABgAGAFsB&#10;AAC2AwAAAAA=&#10;" adj="388800">
                  <v:fill on="f" focussize="0,0"/>
                  <v:stroke color="#000000 [3213]" joinstyle="round"/>
                  <v:imagedata o:title=""/>
                  <o:lock v:ext="edit" aspectratio="f"/>
                </v:shape>
                <v:line id="_x0000_s1026" o:spid="_x0000_s1026" o:spt="20" style="position:absolute;left:805224;top:4206150;height:0;width:375876;" filled="f" stroked="t" coordsize="21600,21600" o:gfxdata="UEsDBAoAAAAAAIdO4kAAAAAAAAAAAAAAAAAEAAAAZHJzL1BLAwQUAAAACACHTuJAqxHEWb0AAADb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EcR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joinstyle="round"/>
                  <v:imagedata o:title=""/>
                  <o:lock v:ext="edit" aspectratio="f"/>
                </v:line>
                <v:line id="_x0000_s1026" o:spid="_x0000_s1026" o:spt="20" style="position:absolute;left:1181100;top:3779475;flip:x;height:0;width:223564;" filled="f" stroked="t" coordsize="21600,21600" o:gfxdata="UEsDBAoAAAAAAIdO4kAAAAAAAAAAAAAAAAAEAAAAZHJzL1BLAwQUAAAACACHTuJA9VNf6L0AAADb&#10;AAAADwAAAGRycy9kb3ducmV2LnhtbEWPQWvCQBSE74L/YXmF3uquWkR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U1/o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joinstyle="round"/>
                  <v:imagedata o:title=""/>
                  <o:lock v:ext="edit" aspectratio="f"/>
                </v:line>
                <v:line id="_x0000_s1026" o:spid="_x0000_s1026" o:spt="20" style="position:absolute;left:1181100;top:4617675;flip:x;height:1950;width:223564;" filled="f" stroked="t" coordsize="21600,21600" o:gfxdata="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9mIH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joinstyle="round"/>
                  <v:imagedata o:title=""/>
                  <o:lock v:ext="edit" aspectratio="f"/>
                </v:line>
                <v:shape id="_x0000_s1026" o:spid="_x0000_s1026" o:spt="34" type="#_x0000_t34" style="position:absolute;left:3038475;top:638175;flip:x y;height:2656500;width:3218;rotation:11796480f;" filled="f" stroked="t" coordsize="21600,21600" o:gfxdata="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twjaS/&#10;AAAA2wAAAA8AAAAAAAAAAQAgAAAAIgAAAGRycy9kb3ducmV2LnhtbFBLAQIUABQAAAAIAIdO4kAz&#10;LwWeOwAAADkAAAAQAAAAAAAAAAEAIAAAAA4BAABkcnMvc2hhcGV4bWwueG1sUEsFBgAAAAAGAAYA&#10;WwEAALgDAAAAAA==&#10;" adj="-3772113">
                  <v:fill on="f" focussize="0,0"/>
                  <v:stroke color="#000000 [3213]" joinstyle="round"/>
                  <v:imagedata o:title=""/>
                  <o:lock v:ext="edit" aspectratio="f"/>
                </v:shape>
                <v:line id="_x0000_s1026" o:spid="_x0000_s1026" o:spt="20" style="position:absolute;left:2099530;top:1973709;height:0;width:372909;" filled="f" stroked="t" coordsize="21600,21600" o:gfxdata="UEsDBAoAAAAAAIdO4kAAAAAAAAAAAAAAAAAEAAAAZHJzL1BLAwQUAAAACACHTuJAu2Znwb8AAADb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3PL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mZ8G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 [3213]" joinstyle="round"/>
                  <v:imagedata o:title=""/>
                  <o:lock v:ext="edit" aspectratio="f"/>
                </v:line>
                <v:line id="_x0000_s1026" o:spid="_x0000_s1026" o:spt="20" style="position:absolute;left:2472439;top:1008675;flip:x;height:0;width:566036;" filled="f" stroked="t" coordsize="21600,21600" o:gfxdata="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v3zZm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 [3213]" joinstyle="round"/>
                  <v:imagedata o:title=""/>
                  <o:lock v:ext="edit" aspectratio="f"/>
                </v:line>
                <v:line id="_x0000_s1026" o:spid="_x0000_s1026" o:spt="20" style="position:absolute;left:2472439;top:1388700;flip:x;height:1950;width:566671;" filled="f" stroked="t" coordsize="21600,21600" o:gfxdata="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u2gC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joinstyle="round"/>
                  <v:imagedata o:title=""/>
                  <o:lock v:ext="edit" aspectratio="f"/>
                </v:line>
                <v:line id="_x0000_s1026" o:spid="_x0000_s1026" o:spt="20" style="position:absolute;left:2472439;top:1770675;flip:x;height:975;width:567305;" filled="f" stroked="t" coordsize="21600,21600" o:gfxdata="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BYV0K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 [3213]" joinstyle="round"/>
                  <v:imagedata o:title=""/>
                  <o:lock v:ext="edit" aspectratio="f"/>
                </v:line>
                <v:line id="_x0000_s1026" o:spid="_x0000_s1026" o:spt="20" style="position:absolute;left:2472439;top:2150700;flip:x;height:0;width:566036;" filled="f" stroked="t" coordsize="21600,21600" o:gfxdata="UEsDBAoAAAAAAIdO4kAAAAAAAAAAAAAAAAAEAAAAZHJzL1BLAwQUAAAACACHTuJA7xTy2b0AAADb&#10;AAAADwAAAGRycy9kb3ducmV2LnhtbEWPQWvCQBSE7wX/w/IEb3U3Sku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FPL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joinstyle="round"/>
                  <v:imagedata o:title=""/>
                  <o:lock v:ext="edit" aspectratio="f"/>
                </v:line>
                <v:line id="_x0000_s1026" o:spid="_x0000_s1026" o:spt="20" style="position:absolute;left:2472439;top:2532675;flip:x;height:0;width:568916;" filled="f" stroked="t" coordsize="21600,21600" o:gfxdata="UEsDBAoAAAAAAIdO4kAAAAAAAAAAAAAAAAAEAAAAZHJzL1BLAwQUAAAACACHTuJAH8Zsrr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J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/GbK6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joinstyle="round"/>
                  <v:imagedata o:title=""/>
                  <o:lock v:ext="edit" aspectratio="f"/>
                </v:line>
                <v:line id="_x0000_s1026" o:spid="_x0000_s1026" o:spt="20" style="position:absolute;left:2472439;top:2913675;flip:x;height:0;width:569255;" filled="f" stroked="t" coordsize="21600,21600" o:gfxdata="UEsDBAoAAAAAAIdO4kAAAAAAAAAAAAAAAAAEAAAAZHJzL1BLAwQUAAAACACHTuJAcIrJNb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isk1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joinstyle="round"/>
                  <v:imagedata o:title=""/>
                  <o:lock v:ext="edit" aspectratio="f"/>
                </v:line>
                <v:shape id="_x0000_s1026" o:spid="_x0000_s1026" o:spt="34" type="#_x0000_t34" style="position:absolute;left:3052488;top:4227150;flip:y;height:781050;width:12700;rotation:11796480f;" filled="f" stroked="t" coordsize="21600,21600" o:gfxdata="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08Ce/&#10;AAAA2wAAAA8AAAAAAAAAAQAgAAAAIgAAAGRycy9kb3ducmV2LnhtbFBLAQIUABQAAAAIAIdO4kAz&#10;LwWeOwAAADkAAAAQAAAAAAAAAAEAIAAAAA4BAABkcnMvc2hhcGV4bWwueG1sUEsFBgAAAAAGAAYA&#10;WwEAALgDAAAAAA==&#10;" adj="437400">
                  <v:fill on="f" focussize="0,0"/>
                  <v:stroke color="#000000 [3213]" joinstyle="round"/>
                  <v:imagedata o:title=""/>
                  <o:lock v:ext="edit" aspectratio="f"/>
                </v:shape>
                <v:line id="_x0000_s1026" o:spid="_x0000_s1026" o:spt="20" style="position:absolute;left:2819400;top:4617675;flip:x;height:1950;width:233089;" filled="f" stroked="t" coordsize="21600,21600" o:gfxdata="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L/Ta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13]" joinstyle="round"/>
                  <v:imagedata o:title=""/>
                  <o:lock v:ext="edit" aspectratio="f"/>
                </v:line>
                <v:line id="_x0000_s1026" o:spid="_x0000_s1026" o:spt="20" style="position:absolute;left:2204764;top:4617675;flip:x y;height:1950;width:614636;" filled="f" stroked="t" coordsize="21600,21600" o:gfxdata="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UWwkm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 [3213]" joinstyle="round"/>
                  <v:imagedata o:title=""/>
                  <o:lock v:ext="edit" aspectratio="f"/>
                </v:line>
                <v:shape id="_x0000_s1026" o:spid="_x0000_s1026" o:spt="34" type="#_x0000_t34" style="position:absolute;left:3045417;top:5493974;flip:x y;height:790575;width:1608;rotation:11796480f;" filled="f" stroked="t" coordsize="21600,21600" o:gfxdata="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feASvQAA&#10;ANsAAAAPAAAAAAAAAAEAIAAAACIAAABkcnMvZG93bnJldi54bWxQSwECFAAUAAAACACHTuJAMy8F&#10;njsAAAA5AAAAEAAAAAAAAAABACAAAAAMAQAAZHJzL3NoYXBleG1sLnhtbFBLBQYAAAAABgAGAFsB&#10;AAC2AwAAAAA=&#10;" adj="-3070746">
                  <v:fill on="f" focussize="0,0"/>
                  <v:stroke color="#000000 [3213]" joinstyle="round"/>
                  <v:imagedata o:title=""/>
                  <o:lock v:ext="edit" aspectratio="f"/>
                </v:shape>
                <v:line id="_x0000_s1026" o:spid="_x0000_s1026" o:spt="20" style="position:absolute;left:2628944;top:5884500;flip:x;height:0;width:414862;" filled="f" stroked="t" coordsize="21600,21600" o:gfxdata="UEsDBAoAAAAAAIdO4kAAAAAAAAAAAAAAAAAEAAAAZHJzL1BLAwQUAAAACACHTuJAEWL+37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8R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/t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inorEastAsia" w:hAnsiTheme="minorEastAsia" w:eastAsiaTheme="minorEastAsia"/>
        </w:rPr>
        <w:br w:type="page"/>
      </w:r>
      <w: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2425</wp:posOffset>
                </wp:positionH>
                <wp:positionV relativeFrom="page">
                  <wp:posOffset>1142365</wp:posOffset>
                </wp:positionV>
                <wp:extent cx="4943475" cy="4048125"/>
                <wp:effectExtent l="0" t="0" r="28575" b="28575"/>
                <wp:wrapNone/>
                <wp:docPr id="127286" name="组合 127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43475" cy="4048125"/>
                          <a:chOff x="476631" y="1054494"/>
                          <a:chExt cx="4447794" cy="4071988"/>
                        </a:xfrm>
                      </wpg:grpSpPr>
                      <wps:wsp>
                        <wps:cNvPr id="127287" name="圆角矩形 127287"/>
                        <wps:cNvSpPr/>
                        <wps:spPr>
                          <a:xfrm>
                            <a:off x="1627688" y="3675081"/>
                            <a:ext cx="986039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百分比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88" name="圆角矩形 127288"/>
                        <wps:cNvSpPr/>
                        <wps:spPr>
                          <a:xfrm>
                            <a:off x="3149376" y="4035732"/>
                            <a:ext cx="515397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应用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89" name="圆角矩形 127289"/>
                        <wps:cNvSpPr/>
                        <wps:spPr>
                          <a:xfrm>
                            <a:off x="3149375" y="3675081"/>
                            <a:ext cx="1775050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百分数与小数、分数的关系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0" name="圆角矩形 127290"/>
                        <wps:cNvSpPr/>
                        <wps:spPr>
                          <a:xfrm>
                            <a:off x="1640241" y="1238459"/>
                            <a:ext cx="973143" cy="313497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有关概念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1" name="圆角矩形 127291"/>
                        <wps:cNvSpPr/>
                        <wps:spPr>
                          <a:xfrm>
                            <a:off x="3137607" y="1054494"/>
                            <a:ext cx="386643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比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2" name="圆角矩形 127292"/>
                        <wps:cNvSpPr/>
                        <wps:spPr>
                          <a:xfrm>
                            <a:off x="3136435" y="1405448"/>
                            <a:ext cx="527166" cy="281483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比例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3" name="圆角矩形 127293"/>
                        <wps:cNvSpPr/>
                        <wps:spPr>
                          <a:xfrm>
                            <a:off x="476631" y="3056012"/>
                            <a:ext cx="732155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比和比例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4" name="圆角矩形 127294"/>
                        <wps:cNvSpPr/>
                        <wps:spPr>
                          <a:xfrm>
                            <a:off x="1627689" y="2358076"/>
                            <a:ext cx="986039" cy="281483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分数的基本性质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5" name="圆角矩形 127295"/>
                        <wps:cNvSpPr/>
                        <wps:spPr>
                          <a:xfrm>
                            <a:off x="1627689" y="4844998"/>
                            <a:ext cx="986039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等可能事件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6" name="圆角矩形 127296"/>
                        <wps:cNvSpPr/>
                        <wps:spPr>
                          <a:xfrm>
                            <a:off x="3149377" y="3314430"/>
                            <a:ext cx="1003524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百分比的概念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7" name="圆角矩形 127297"/>
                        <wps:cNvSpPr/>
                        <wps:spPr>
                          <a:xfrm>
                            <a:off x="3133029" y="2146816"/>
                            <a:ext cx="1019872" cy="28130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比的基本性质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8" name="圆角矩形 127298"/>
                        <wps:cNvSpPr/>
                        <wps:spPr>
                          <a:xfrm>
                            <a:off x="3131759" y="2497336"/>
                            <a:ext cx="1421191" cy="28130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比和比例的有关性质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299" name="肘形连接符 127299"/>
                        <wps:cNvCnPr/>
                        <wps:spPr>
                          <a:xfrm rot="10800000" flipV="1">
                            <a:off x="1627689" y="1374110"/>
                            <a:ext cx="12700" cy="3611629"/>
                          </a:xfrm>
                          <a:prstGeom prst="bentConnector3">
                            <a:avLst>
                              <a:gd name="adj1" fmla="val 180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00" name="直接连接符 127300"/>
                        <wps:cNvCnPr/>
                        <wps:spPr>
                          <a:xfrm flipH="1">
                            <a:off x="1208786" y="3191774"/>
                            <a:ext cx="196774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01" name="直接连接符 127301"/>
                        <wps:cNvCnPr/>
                        <wps:spPr>
                          <a:xfrm flipH="1">
                            <a:off x="1414184" y="2498818"/>
                            <a:ext cx="20488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02" name="直接连接符 127302"/>
                        <wps:cNvCnPr/>
                        <wps:spPr>
                          <a:xfrm flipH="1">
                            <a:off x="1414184" y="3815823"/>
                            <a:ext cx="20488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03" name="肘形连接符 127303"/>
                        <wps:cNvCnPr/>
                        <wps:spPr>
                          <a:xfrm rot="10800000" flipV="1">
                            <a:off x="3136434" y="1195236"/>
                            <a:ext cx="1172" cy="350954"/>
                          </a:xfrm>
                          <a:prstGeom prst="bentConnector3">
                            <a:avLst>
                              <a:gd name="adj1" fmla="val 1960511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04" name="肘形连接符 127304"/>
                        <wps:cNvCnPr/>
                        <wps:spPr>
                          <a:xfrm rot="10800000" flipV="1">
                            <a:off x="3131758" y="2287469"/>
                            <a:ext cx="1270" cy="350520"/>
                          </a:xfrm>
                          <a:prstGeom prst="bentConnector3">
                            <a:avLst>
                              <a:gd name="adj1" fmla="val 1810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05" name="直接连接符 127305"/>
                        <wps:cNvCnPr/>
                        <wps:spPr>
                          <a:xfrm flipH="1">
                            <a:off x="2613728" y="2497336"/>
                            <a:ext cx="27612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06" name="肘形连接符 127306"/>
                        <wps:cNvCnPr/>
                        <wps:spPr>
                          <a:xfrm rot="10800000" flipV="1">
                            <a:off x="3149376" y="3455172"/>
                            <a:ext cx="1" cy="721302"/>
                          </a:xfrm>
                          <a:prstGeom prst="bentConnector3">
                            <a:avLst>
                              <a:gd name="adj1" fmla="val 2286010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07" name="直接连接符 127307"/>
                        <wps:cNvCnPr/>
                        <wps:spPr>
                          <a:xfrm flipH="1">
                            <a:off x="2613727" y="3815823"/>
                            <a:ext cx="535648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11" name="直接连接符 127311"/>
                        <wps:cNvCnPr/>
                        <wps:spPr>
                          <a:xfrm flipH="1">
                            <a:off x="2622316" y="1374261"/>
                            <a:ext cx="27559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.75pt;margin-top:89.95pt;height:318.75pt;width:389.25pt;mso-position-vertical-relative:page;z-index:251664384;mso-width-relative:page;mso-height-relative:page;" coordorigin="476631,1054494" coordsize="4447794,4071988" o:gfxdata="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">
                <o:lock v:ext="edit" aspectratio="f"/>
                <v:roundrect id="_x0000_s1026" o:spid="_x0000_s1026" o:spt="2" style="position:absolute;left:1627688;top:3675081;height:281484;width:986039;v-text-anchor:middle;" filled="f" stroked="t" coordsize="21600,21600" arcsize="0.166666666666667" o:gfxdata="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1us/r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百分比</w:t>
                        </w:r>
                      </w:p>
                    </w:txbxContent>
                  </v:textbox>
                </v:roundrect>
                <v:roundrect id="_x0000_s1026" o:spid="_x0000_s1026" o:spt="2" style="position:absolute;left:3149376;top:4035732;height:281484;width:515397;v-text-anchor:middle;" filled="f" stroked="t" coordsize="21600,21600" arcsize="0.166666666666667" o:gfxdata="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LEOIy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应用</w:t>
                        </w:r>
                      </w:p>
                    </w:txbxContent>
                  </v:textbox>
                </v:roundrect>
                <v:roundrect id="_x0000_s1026" o:spid="_x0000_s1026" o:spt="2" style="position:absolute;left:3149375;top:3675081;height:281484;width:1775050;v-text-anchor:middle;" filled="f" stroked="t" coordsize="21600,21600" arcsize="0.166666666666667" o:gfxdata="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YidF7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百分数与小数、分数的关系</w:t>
                        </w:r>
                      </w:p>
                    </w:txbxContent>
                  </v:textbox>
                </v:roundrect>
                <v:roundrect id="_x0000_s1026" o:spid="_x0000_s1026" o:spt="2" style="position:absolute;left:1640241;top:1238459;height:313497;width:973143;v-text-anchor:middle;" filled="f" stroked="t" coordsize="21600,21600" arcsize="0.166666666666667" o:gfxdata="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lrole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有关概念</w:t>
                        </w:r>
                      </w:p>
                    </w:txbxContent>
                  </v:textbox>
                </v:roundrect>
                <v:roundrect id="_x0000_s1026" o:spid="_x0000_s1026" o:spt="2" style="position:absolute;left:3137607;top:1054494;height:281484;width:386643;v-text-anchor:middle;" filled="f" stroked="t" coordsize="21600,21600" arcsize="0.166666666666667" o:gfxdata="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YnB8y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比</w:t>
                        </w:r>
                      </w:p>
                    </w:txbxContent>
                  </v:textbox>
                </v:roundrect>
                <v:roundrect id="_x0000_s1026" o:spid="_x0000_s1026" o:spt="2" style="position:absolute;left:3136435;top:1405448;height:281483;width:527166;v-text-anchor:middle;" filled="f" stroked="t" coordsize="21600,21600" arcsize="0.166666666666667" o:gfxdata="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vWZu7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比例</w:t>
                        </w:r>
                      </w:p>
                    </w:txbxContent>
                  </v:textbox>
                </v:roundrect>
                <v:roundrect id="_x0000_s1026" o:spid="_x0000_s1026" o:spt="2" style="position:absolute;left:476631;top:3056012;height:281484;width:732155;v-text-anchor:middle;" filled="f" stroked="t" coordsize="21600,21600" arcsize="0.166666666666667" o:gfxdata="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m5PCC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比和比例</w:t>
                        </w:r>
                      </w:p>
                    </w:txbxContent>
                  </v:textbox>
                </v:roundrect>
                <v:roundrect id="_x0000_s1026" o:spid="_x0000_s1026" o:spt="2" style="position:absolute;left:1627689;top:2358076;height:281483;width:986039;v-text-anchor:middle;" filled="f" stroked="t" coordsize="21600,21600" arcsize="0.166666666666667" o:gfxdata="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QpFS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分数的基本性质</w:t>
                        </w:r>
                      </w:p>
                    </w:txbxContent>
                  </v:textbox>
                </v:roundrect>
                <v:roundrect id="_x0000_s1026" o:spid="_x0000_s1026" o:spt="2" style="position:absolute;left:1627689;top:4844998;height:281484;width:986039;v-text-anchor:middle;" filled="f" stroked="t" coordsize="21600,21600" arcsize="0.166666666666667" o:gfxdata="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cAc+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等可能事件</w:t>
                        </w:r>
                      </w:p>
                    </w:txbxContent>
                  </v:textbox>
                </v:roundrect>
                <v:roundrect id="_x0000_s1026" o:spid="_x0000_s1026" o:spt="2" style="position:absolute;left:3149377;top:3314430;height:281484;width:1003524;v-text-anchor:middle;" filled="f" stroked="t" coordsize="21600,21600" arcsize="0.166666666666667" o:gfxdata="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c6fuL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百分比的概念</w:t>
                        </w:r>
                      </w:p>
                    </w:txbxContent>
                  </v:textbox>
                </v:roundrect>
                <v:roundrect id="_x0000_s1026" o:spid="_x0000_s1026" o:spt="2" style="position:absolute;left:3133029;top:2146816;height:281305;width:1019872;v-text-anchor:middle;" filled="f" stroked="t" coordsize="21600,21600" arcsize="0.166666666666667" o:gfxdata="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gjojvQAA&#10;AN8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比的基本性质</w:t>
                        </w:r>
                      </w:p>
                    </w:txbxContent>
                  </v:textbox>
                </v:roundrect>
                <v:roundrect id="_x0000_s1026" o:spid="_x0000_s1026" o:spt="2" style="position:absolute;left:3131759;top:2497336;height:281305;width:1421191;v-text-anchor:middle;" filled="f" stroked="t" coordsize="21600,21600" arcsize="0.166666666666667" o:gfxdata="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drlG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比和比例的有关性质</w:t>
                        </w:r>
                      </w:p>
                    </w:txbxContent>
                  </v:textbox>
                </v:roundrect>
                <v:shape id="_x0000_s1026" o:spid="_x0000_s1026" o:spt="34" type="#_x0000_t34" style="position:absolute;left:1627689;top:1374110;flip:y;height:3611629;width:12700;rotation:11796480f;" filled="f" stroked="t" coordsize="21600,21600" o:gfxdata="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+3Or4A&#10;AADfAAAADwAAAAAAAAABACAAAAAiAAAAZHJzL2Rvd25yZXYueG1sUEsBAhQAFAAAAAgAh07iQDMv&#10;BZ47AAAAOQAAABAAAAAAAAAAAQAgAAAADQEAAGRycy9zaGFwZXhtbC54bWxQSwUGAAAAAAYABgBb&#10;AQAAtwMAAAAA&#10;" adj="388800">
                  <v:fill on="f" focussize="0,0"/>
                  <v:stroke weight="1pt" color="#000000 [3213]" joinstyle="round"/>
                  <v:imagedata o:title=""/>
                  <o:lock v:ext="edit" aspectratio="f"/>
                </v:shape>
                <v:line id="_x0000_s1026" o:spid="_x0000_s1026" o:spt="20" style="position:absolute;left:1208786;top:3191774;flip:x;height:0;width:196774;" filled="f" stroked="t" coordsize="21600,21600" o:gfxdata="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luNGvQAA&#10;AN8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1414184;top:2498818;flip:x;height:0;width:204881;" filled="f" stroked="t" coordsize="21600,21600" o:gfxdata="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TaRt2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1414184;top:3815823;flip:x;height:0;width:204880;" filled="f" stroked="t" coordsize="21600,21600" o:gfxdata="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CNiqvQAA&#10;AN8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shape id="_x0000_s1026" o:spid="_x0000_s1026" o:spt="34" type="#_x0000_t34" style="position:absolute;left:3136434;top:1195236;flip:y;height:350954;width:1172;rotation:11796480f;" filled="f" stroked="t" coordsize="21600,21600" o:gfxdata="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32Tu8AAAA&#10;3wAAAA8AAAAAAAAAAQAgAAAAIgAAAGRycy9kb3ducmV2LnhtbFBLAQIUABQAAAAIAIdO4kAzLwWe&#10;OwAAADkAAAAQAAAAAAAAAAEAIAAAAAsBAABkcnMvc2hhcGV4bWwueG1sUEsFBgAAAAAGAAYAWwEA&#10;ALUDAAAAAA==&#10;" adj="4234706">
                  <v:fill on="f" focussize="0,0"/>
                  <v:stroke weight="1pt" color="#000000 [3213]" joinstyle="round"/>
                  <v:imagedata o:title=""/>
                  <o:lock v:ext="edit" aspectratio="f"/>
                </v:shape>
                <v:shape id="_x0000_s1026" o:spid="_x0000_s1026" o:spt="34" type="#_x0000_t34" style="position:absolute;left:3131758;top:2287469;flip:y;height:350520;width:1270;rotation:11796480f;" filled="f" stroked="t" coordsize="21600,21600" o:gfxdata="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0sYxvQAA&#10;AN8AAAAPAAAAAAAAAAEAIAAAACIAAABkcnMvZG93bnJldi54bWxQSwECFAAUAAAACACHTuJAMy8F&#10;njsAAAA5AAAAEAAAAAAAAAABACAAAAAMAQAAZHJzL3NoYXBleG1sLnhtbFBLBQYAAAAABgAGAFsB&#10;AAC2AwAAAAA=&#10;" adj="3909600">
                  <v:fill on="f" focussize="0,0"/>
                  <v:stroke weight="1pt" color="#000000 [3213]" joinstyle="round"/>
                  <v:imagedata o:title=""/>
                  <o:lock v:ext="edit" aspectratio="f"/>
                </v:shape>
                <v:line id="_x0000_s1026" o:spid="_x0000_s1026" o:spt="20" style="position:absolute;left:2613728;top:2497336;flip:x;height:0;width:276121;" filled="f" stroked="t" coordsize="21600,21600" o:gfxdata="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hQN6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shape id="_x0000_s1026" o:spid="_x0000_s1026" o:spt="34" type="#_x0000_t34" style="position:absolute;left:3149376;top:3455172;flip:y;height:721302;width:1;rotation:11796480f;" filled="f" stroked="t" coordsize="21600,21600" o:gfxdata="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KnZfy8AAAA&#10;3wAAAA8AAAAAAAAAAQAgAAAAIgAAAGRycy9kb3ducmV2LnhtbFBLAQIUABQAAAAIAIdO4kAzLwWe&#10;OwAAADkAAAAQAAAAAAAAAAEAIAAAAAsBAABkcnMvc2hhcGV4bWwueG1sUEsFBgAAAAAGAAYAWwEA&#10;ALUDAAAAAA==&#10;" adj="-463856468">
                  <v:fill on="f" focussize="0,0"/>
                  <v:stroke weight="1pt" color="#000000 [3213]" joinstyle="round"/>
                  <v:imagedata o:title=""/>
                  <o:lock v:ext="edit" aspectratio="f"/>
                </v:shape>
                <v:line id="_x0000_s1026" o:spid="_x0000_s1026" o:spt="20" style="position:absolute;left:2613727;top:3815823;flip:x;height:0;width:535648;" filled="f" stroked="t" coordsize="21600,21600" o:gfxdata="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f3syvQAA&#10;AN8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622316;top:1374261;flip:x;height:0;width:275590;" filled="f" stroked="t" coordsize="21600,21600" o:gfxdata="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ED0AC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ge">
                  <wp:posOffset>5469255</wp:posOffset>
                </wp:positionV>
                <wp:extent cx="3488690" cy="2962910"/>
                <wp:effectExtent l="0" t="0" r="17145" b="28575"/>
                <wp:wrapNone/>
                <wp:docPr id="127312" name="组合 127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88400" cy="2962800"/>
                          <a:chOff x="476631" y="1667174"/>
                          <a:chExt cx="3489165" cy="2963884"/>
                        </a:xfrm>
                      </wpg:grpSpPr>
                      <wps:wsp>
                        <wps:cNvPr id="127313" name="圆角矩形 127313"/>
                        <wps:cNvSpPr/>
                        <wps:spPr>
                          <a:xfrm>
                            <a:off x="2979756" y="3484532"/>
                            <a:ext cx="986039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圆的面积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316" name="圆角矩形 127316"/>
                        <wps:cNvSpPr/>
                        <wps:spPr>
                          <a:xfrm>
                            <a:off x="2992304" y="1667174"/>
                            <a:ext cx="973143" cy="313497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圆的周长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27320" name="圆角矩形 127320"/>
                        <wps:cNvSpPr/>
                        <wps:spPr>
                          <a:xfrm>
                            <a:off x="476631" y="3056012"/>
                            <a:ext cx="732155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圆和扇形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321" name="圆角矩形 127321"/>
                        <wps:cNvSpPr/>
                        <wps:spPr>
                          <a:xfrm>
                            <a:off x="2979753" y="2624845"/>
                            <a:ext cx="986039" cy="281483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弧长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322" name="圆角矩形 127322"/>
                        <wps:cNvSpPr/>
                        <wps:spPr>
                          <a:xfrm>
                            <a:off x="2979757" y="4349574"/>
                            <a:ext cx="986039" cy="281484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color w:val="000000"/>
                                  <w:sz w:val="21"/>
                                  <w:szCs w:val="21"/>
                                </w:rPr>
                                <w:t>扇形的面积</w:t>
                              </w:r>
                            </w:p>
                          </w:txbxContent>
                        </wps:txbx>
                        <wps:bodyPr rot="0" spcFirstLastPara="0" vert="horz" wrap="square" lIns="36000" tIns="36000" rIns="36000" bIns="3600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326" name="肘形连接符 127326"/>
                        <wps:cNvCnPr>
                          <a:stCxn id="127316" idx="1"/>
                          <a:endCxn id="127322" idx="1"/>
                        </wps:cNvCnPr>
                        <wps:spPr>
                          <a:xfrm rot="10800000" flipV="1">
                            <a:off x="2979758" y="1823921"/>
                            <a:ext cx="12547" cy="2666393"/>
                          </a:xfrm>
                          <a:prstGeom prst="bentConnector3">
                            <a:avLst>
                              <a:gd name="adj1" fmla="val 7838093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327" name="直接连接符 127327"/>
                        <wps:cNvCnPr/>
                        <wps:spPr>
                          <a:xfrm flipH="1">
                            <a:off x="1208311" y="3191194"/>
                            <a:ext cx="8053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直接连接符 288"/>
                        <wps:cNvCnPr>
                          <a:stCxn id="127321" idx="1"/>
                        </wps:cNvCnPr>
                        <wps:spPr>
                          <a:xfrm flipH="1" flipV="1">
                            <a:off x="2013853" y="2765512"/>
                            <a:ext cx="965901" cy="7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直接连接符 289"/>
                        <wps:cNvCnPr>
                          <a:stCxn id="127313" idx="1"/>
                        </wps:cNvCnPr>
                        <wps:spPr>
                          <a:xfrm flipH="1" flipV="1">
                            <a:off x="2013854" y="3625121"/>
                            <a:ext cx="965903" cy="153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430.65pt;height:233.3pt;width:274.7pt;mso-position-horizontal:center;mso-position-vertical-relative:page;z-index:251665408;mso-width-relative:page;mso-height-relative:page;" coordorigin="476631,1667174" coordsize="3489165,2963884" o:gfxdata="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">
                <o:lock v:ext="edit" aspectratio="f"/>
                <v:roundrect id="_x0000_s1026" o:spid="_x0000_s1026" o:spt="2" style="position:absolute;left:2979756;top:3484532;height:281484;width:986039;v-text-anchor:middle;" filled="f" stroked="t" coordsize="21600,21600" arcsize="0.166666666666667" o:gfxdata="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izDnvQAA&#10;AN8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圆的面积</w:t>
                        </w:r>
                      </w:p>
                    </w:txbxContent>
                  </v:textbox>
                </v:roundrect>
                <v:roundrect id="_x0000_s1026" o:spid="_x0000_s1026" o:spt="2" style="position:absolute;left:2992304;top:1667174;height:313497;width:973143;v-text-anchor:middle;" filled="f" stroked="t" coordsize="21600,21600" arcsize="0.166666666666667" o:gfxdata="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n/TW74A&#10;AADf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 style="mso-fit-shape-to-text:t;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圆的周长</w:t>
                        </w:r>
                      </w:p>
                    </w:txbxContent>
                  </v:textbox>
                </v:roundrect>
                <v:roundrect id="_x0000_s1026" o:spid="_x0000_s1026" o:spt="2" style="position:absolute;left:476631;top:3056012;height:281484;width:732155;v-text-anchor:middle;" filled="f" stroked="t" coordsize="21600,21600" arcsize="0.166666666666667" o:gfxdata="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w1ZC2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圆和扇形</w:t>
                        </w:r>
                      </w:p>
                    </w:txbxContent>
                  </v:textbox>
                </v:roundrect>
                <v:roundrect id="_x0000_s1026" o:spid="_x0000_s1026" o:spt="2" style="position:absolute;left:2979753;top:2624845;height:281483;width:986039;v-text-anchor:middle;" filled="f" stroked="t" coordsize="21600,21600" arcsize="0.166666666666667" o:gfxdata="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5wba8AAAA&#10;3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弧长</w:t>
                        </w:r>
                      </w:p>
                    </w:txbxContent>
                  </v:textbox>
                </v:roundrect>
                <v:roundrect id="_x0000_s1026" o:spid="_x0000_s1026" o:spt="2" style="position:absolute;left:2979757;top:4349574;height:281484;width:986039;v-text-anchor:middle;" filled="f" stroked="t" coordsize="21600,21600" arcsize="0.166666666666667" o:gfxdata="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6tfwbsAAADf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 w:hAnsi="Times New Roman" w:cs="Times New Roman"/>
                            <w:color w:val="000000"/>
                            <w:sz w:val="21"/>
                            <w:szCs w:val="21"/>
                          </w:rPr>
                          <w:t>扇形的面积</w:t>
                        </w:r>
                      </w:p>
                    </w:txbxContent>
                  </v:textbox>
                </v:roundrect>
                <v:shape id="_x0000_s1026" o:spid="_x0000_s1026" o:spt="34" type="#_x0000_t34" style="position:absolute;left:2979758;top:1823921;flip:y;height:2666393;width:12547;rotation:11796480f;" filled="f" stroked="t" coordsize="21600,21600" o:gfxdata="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9dc2vQAA&#10;AN8AAAAPAAAAAAAAAAEAIAAAACIAAABkcnMvZG93bnJldi54bWxQSwECFAAUAAAACACHTuJAMy8F&#10;njsAAAA5AAAAEAAAAAAAAAABACAAAAAMAQAAZHJzL3NoYXBleG1sLnhtbFBLBQYAAAAABgAGAFsB&#10;AAC2AwAAAAA=&#10;" adj="1693028">
                  <v:fill on="f" focussize="0,0"/>
                  <v:stroke weight="1pt" color="#000000 [3213]" joinstyle="round"/>
                  <v:imagedata o:title=""/>
                  <o:lock v:ext="edit" aspectratio="f"/>
                </v:shape>
                <v:line id="_x0000_s1026" o:spid="_x0000_s1026" o:spt="20" style="position:absolute;left:1208311;top:3191194;flip:x;height:0;width:805355;" filled="f" stroked="t" coordsize="21600,21600" o:gfxdata="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yidSvQAA&#10;AN8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013853;top:2765512;flip:x y;height:74;width:965901;" filled="f" stroked="t" coordsize="21600,21600" o:gfxdata="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vosu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line id="_x0000_s1026" o:spid="_x0000_s1026" o:spt="20" style="position:absolute;left:2013854;top:3625121;flip:x y;height:153;width:965903;" filled="f" stroked="t" coordsize="21600,21600" o:gfxdata="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EpBdz&#10;wAAAANwAAAAPAAAAAAAAAAEAIAAAACIAAABkcnMvZG93bnJldi54bWxQSwECFAAUAAAACACHTuJA&#10;My8FnjsAAAA5AAAAEAAAAAAAAAABACAAAAAPAQAAZHJzL3NoYXBleG1sLnhtbFBLBQYAAAAABgAG&#10;AFsBAAC5AwAAAAA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inorEastAsia" w:hAnsiTheme="minorEastAsia" w:eastAsiaTheme="minorEastAsia"/>
        </w:rPr>
        <w:br w:type="page"/>
      </w:r>
      <w:r>
        <w:rPr>
          <w:rFonts w:hint="eastAsia" w:ascii="幼圆" w:eastAsia="幼圆"/>
          <w:b/>
          <w:sz w:val="24"/>
        </w:rPr>
        <w:t>一.选择题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计划9小时做80个零件，则7小时做了这批零件的（    ）</w:t>
      </w:r>
    </w:p>
    <w:p>
      <w:pPr>
        <w:pStyle w:val="12"/>
        <w:spacing w:line="400" w:lineRule="atLeast"/>
        <w:ind w:firstLine="0" w:firstLineChars="0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A．</w:t>
      </w:r>
      <w:r>
        <w:rPr>
          <w:position w:val="-22"/>
        </w:rPr>
        <w:object>
          <v:shape id="_x0000_i1025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B</w:t>
      </w:r>
      <w:r>
        <w:rPr>
          <w:kern w:val="0"/>
          <w:szCs w:val="21"/>
        </w:rPr>
        <w:t>．</w:t>
      </w:r>
      <w:r>
        <w:rPr>
          <w:position w:val="-22"/>
        </w:rPr>
        <w:object>
          <v:shape id="_x0000_i1026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C</w:t>
      </w:r>
      <w:r>
        <w:rPr>
          <w:kern w:val="0"/>
          <w:szCs w:val="21"/>
        </w:rPr>
        <w:t>．</w:t>
      </w:r>
      <w:r>
        <w:rPr>
          <w:position w:val="-22"/>
        </w:rPr>
        <w:object>
          <v:shape id="_x0000_i1027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D</w:t>
      </w:r>
      <w:r>
        <w:rPr>
          <w:kern w:val="0"/>
          <w:szCs w:val="21"/>
        </w:rPr>
        <w:t>．</w:t>
      </w:r>
      <w:r>
        <w:rPr>
          <w:position w:val="-22"/>
        </w:rPr>
        <w:object>
          <v:shape id="_x0000_i1028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</w:rPr>
        <w:t>分数</w:t>
      </w:r>
      <w:r>
        <w:object>
          <v:shape id="_x0000_i1029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30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31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32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33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34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</w:rPr>
        <w:t>中最简分数有（    ）个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A．0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B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C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D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3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分数</w:t>
      </w:r>
      <w:r>
        <w:rPr>
          <w:position w:val="-22"/>
        </w:rPr>
        <w:object>
          <v:shape id="_x0000_i1035" o:spt="75" type="#_x0000_t75" style="height:27.75pt;width:37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kern w:val="0"/>
          <w:szCs w:val="21"/>
        </w:rPr>
        <w:t>中的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和</w:t>
      </w:r>
      <w:r>
        <w:rPr>
          <w:rFonts w:hint="eastAsia"/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同时扩大为原来的三倍，得到的分数是原来的（    ）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A．</w:t>
      </w:r>
      <w:r>
        <w:rPr>
          <w:position w:val="-22"/>
        </w:rPr>
        <w:object>
          <v:shape id="_x0000_i1036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B</w:t>
      </w:r>
      <w:r>
        <w:rPr>
          <w:kern w:val="0"/>
          <w:szCs w:val="21"/>
        </w:rPr>
        <w:t>．</w:t>
      </w:r>
      <w:r>
        <w:rPr>
          <w:position w:val="-22"/>
        </w:rPr>
        <w:object>
          <v:shape id="_x0000_i1037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C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3倍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D</w:t>
      </w:r>
      <w:r>
        <w:rPr>
          <w:kern w:val="0"/>
          <w:szCs w:val="21"/>
        </w:rPr>
        <w:t>．</w:t>
      </w:r>
      <w:r>
        <w:rPr>
          <w:position w:val="-22"/>
        </w:rPr>
        <w:object>
          <v:shape id="_x0000_i1038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一个圆</w:t>
      </w:r>
      <w:r>
        <w:rPr>
          <w:rFonts w:eastAsiaTheme="minorEastAsia"/>
          <w:kern w:val="0"/>
          <w:szCs w:val="21"/>
        </w:rPr>
        <w:t>的半径扩大3倍，则下列结论正确的是</w:t>
      </w:r>
      <w:r>
        <w:rPr>
          <w:rFonts w:hint="eastAsia" w:asciiTheme="minorEastAsia" w:hAnsiTheme="minorEastAsia" w:eastAsiaTheme="minorEastAsia"/>
          <w:kern w:val="0"/>
          <w:szCs w:val="21"/>
        </w:rPr>
        <w:t>（    ）</w: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A．圆的直径扩大6倍</w: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B</w:t>
      </w:r>
      <w:r>
        <w:rPr>
          <w:rFonts w:eastAsiaTheme="minorEastAsia"/>
          <w:kern w:val="0"/>
          <w:szCs w:val="21"/>
        </w:rPr>
        <w:t>．圆的周长扩大</w:t>
      </w:r>
      <w:r>
        <w:rPr>
          <w:rFonts w:hint="eastAsia" w:eastAsiaTheme="minorEastAsia"/>
          <w:kern w:val="0"/>
          <w:szCs w:val="21"/>
        </w:rPr>
        <w:t>6倍</w: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．圆的面积扩大</w:t>
      </w:r>
      <w:r>
        <w:rPr>
          <w:rFonts w:hint="eastAsia" w:eastAsiaTheme="minorEastAsia"/>
          <w:kern w:val="0"/>
          <w:szCs w:val="21"/>
        </w:rPr>
        <w:t>3倍</w: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D</w:t>
      </w:r>
      <w:r>
        <w:rPr>
          <w:rFonts w:eastAsiaTheme="minorEastAsia"/>
          <w:kern w:val="0"/>
          <w:szCs w:val="21"/>
        </w:rPr>
        <w:t>．圆的面积扩大</w:t>
      </w:r>
      <w:r>
        <w:rPr>
          <w:rFonts w:hint="eastAsia" w:eastAsiaTheme="minorEastAsia"/>
          <w:kern w:val="0"/>
          <w:szCs w:val="21"/>
        </w:rPr>
        <w:t>9倍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下列事件可能性大小正确的的是（    ）</w: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A．从一副54张的扑克牌中抽出一张红桃的可能性是</w:t>
      </w:r>
      <w:r>
        <w:rPr>
          <w:rFonts w:eastAsiaTheme="minorEastAsia"/>
          <w:kern w:val="0"/>
          <w:position w:val="-22"/>
          <w:szCs w:val="21"/>
        </w:rPr>
        <w:object>
          <v:shape id="_x0000_i1039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B</w:t>
      </w:r>
      <w:r>
        <w:rPr>
          <w:rFonts w:eastAsiaTheme="minorEastAsia"/>
          <w:kern w:val="0"/>
          <w:szCs w:val="21"/>
        </w:rPr>
        <w:t>．掷一粒骰子得到的点数是奇数的可能性是</w:t>
      </w:r>
      <w:r>
        <w:rPr>
          <w:rFonts w:eastAsiaTheme="minorEastAsia"/>
          <w:kern w:val="0"/>
          <w:position w:val="-22"/>
          <w:szCs w:val="21"/>
        </w:rPr>
        <w:object>
          <v:shape id="_x0000_i1040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．从写有</w:t>
      </w:r>
      <w:r>
        <w:rPr>
          <w:rFonts w:hint="eastAsia" w:eastAsiaTheme="minorEastAsia"/>
          <w:kern w:val="0"/>
          <w:szCs w:val="21"/>
        </w:rPr>
        <w:t>0~9十个数字的卡片中任意抽取一张得到的数小于3的可能性是</w:t>
      </w:r>
      <w:r>
        <w:rPr>
          <w:rFonts w:eastAsiaTheme="minorEastAsia"/>
          <w:kern w:val="0"/>
          <w:position w:val="-22"/>
          <w:szCs w:val="21"/>
        </w:rPr>
        <w:object>
          <v:shape id="_x0000_i1041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D</w:t>
      </w:r>
      <w:r>
        <w:rPr>
          <w:rFonts w:eastAsiaTheme="minorEastAsia"/>
          <w:kern w:val="0"/>
          <w:szCs w:val="21"/>
        </w:rPr>
        <w:t>．从装有</w:t>
      </w:r>
      <w:r>
        <w:rPr>
          <w:rFonts w:hint="eastAsia" w:eastAsiaTheme="minorEastAsia"/>
          <w:kern w:val="0"/>
          <w:szCs w:val="21"/>
        </w:rPr>
        <w:t>4个红球和6个白球的袋子里任意摸出一个红球的可能性是</w:t>
      </w:r>
      <w:r>
        <w:rPr>
          <w:rFonts w:eastAsiaTheme="minorEastAsia"/>
          <w:kern w:val="0"/>
          <w:position w:val="-22"/>
          <w:szCs w:val="21"/>
        </w:rPr>
        <w:object>
          <v:shape id="_x0000_i104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下列说法中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正确的有（</w:t>
      </w:r>
      <w:r>
        <w:rPr>
          <w:rFonts w:hint="eastAsia" w:eastAsiaTheme="minorEastAsia"/>
          <w:kern w:val="0"/>
          <w:szCs w:val="21"/>
        </w:rPr>
        <w:t xml:space="preserve">    </w:t>
      </w:r>
      <w:r>
        <w:rPr>
          <w:rFonts w:eastAsiaTheme="minorEastAsia"/>
          <w:kern w:val="0"/>
          <w:szCs w:val="21"/>
        </w:rPr>
        <w:t>）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1）</w:t>
      </w:r>
      <w:r>
        <w:rPr>
          <w:rFonts w:hint="eastAsia"/>
        </w:rPr>
        <w:t>120是同时能被2、3、5整除的最小的三位数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2）</w:t>
      </w:r>
      <w:r>
        <w:rPr>
          <w:rFonts w:hint="eastAsia"/>
        </w:rPr>
        <w:t>个位上是3、6、9的自然数一定能被3整除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3）</w:t>
      </w:r>
      <w:r>
        <w:rPr>
          <w:rFonts w:hint="eastAsia"/>
        </w:rPr>
        <w:t>两个素数相加的和一定是偶数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4）</w:t>
      </w:r>
      <w:r>
        <w:rPr>
          <w:rFonts w:hint="eastAsia"/>
        </w:rPr>
        <w:t>相邻的两个正整数，它们的最大公因数是1，最小公倍数是这两个数的乘积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5）</w:t>
      </w:r>
      <w:r>
        <w:rPr>
          <w:rFonts w:hint="eastAsia"/>
        </w:rPr>
        <w:t>两个数的最大公因数是12，最小公倍数是60，那么这两个数只能是12和60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6）</w:t>
      </w:r>
      <w:r>
        <w:rPr>
          <w:rFonts w:hint="eastAsia"/>
        </w:rPr>
        <w:t>一个素数的因数也一定都是素数</w:t>
      </w:r>
      <w:r>
        <w:rPr>
          <w:kern w:val="0"/>
          <w:szCs w:val="21"/>
        </w:rPr>
        <w:t>．</w: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A．2个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B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 w:eastAsiaTheme="minorEastAsia"/>
          <w:kern w:val="0"/>
          <w:szCs w:val="21"/>
        </w:rPr>
        <w:t>3个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 w:eastAsiaTheme="minorEastAsia"/>
          <w:kern w:val="0"/>
          <w:szCs w:val="21"/>
        </w:rPr>
        <w:t>4个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D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 w:eastAsiaTheme="minorEastAsia"/>
          <w:kern w:val="0"/>
          <w:szCs w:val="21"/>
        </w:rPr>
        <w:t>5个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下列说法中</w:t>
      </w:r>
      <w:r>
        <w:rPr>
          <w:rFonts w:hint="eastAsia" w:eastAsiaTheme="minorEastAsia"/>
          <w:kern w:val="0"/>
          <w:szCs w:val="21"/>
        </w:rPr>
        <w:t>，不</w:t>
      </w:r>
      <w:r>
        <w:rPr>
          <w:rFonts w:eastAsiaTheme="minorEastAsia"/>
          <w:kern w:val="0"/>
          <w:szCs w:val="21"/>
        </w:rPr>
        <w:t>正确的有（</w:t>
      </w:r>
      <w:r>
        <w:rPr>
          <w:rFonts w:hint="eastAsia" w:eastAsiaTheme="minorEastAsia"/>
          <w:kern w:val="0"/>
          <w:szCs w:val="21"/>
        </w:rPr>
        <w:t xml:space="preserve">    </w:t>
      </w:r>
      <w:r>
        <w:rPr>
          <w:rFonts w:eastAsiaTheme="minorEastAsia"/>
          <w:kern w:val="0"/>
          <w:szCs w:val="21"/>
        </w:rPr>
        <w:t>）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1）</w:t>
      </w:r>
      <w:r>
        <w:rPr>
          <w:rFonts w:hint="eastAsia"/>
        </w:rPr>
        <w:t>一个整数的因数一定小于它的倍数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2）</w:t>
      </w:r>
      <w:r>
        <w:rPr>
          <w:position w:val="-22"/>
        </w:rPr>
        <w:object>
          <v:shape id="_x0000_i1043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</w:rPr>
        <w:t>小时 = 9小时35分钟 = 575分钟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3）</w:t>
      </w:r>
      <w:r>
        <w:rPr>
          <w:rFonts w:hint="eastAsia"/>
        </w:rPr>
        <w:t>用1、2、4、5、7、8这几个数作分子或分母，可以写出12个最简真分数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4）</w:t>
      </w:r>
      <w:r>
        <w:rPr>
          <w:rFonts w:hint="eastAsia"/>
        </w:rPr>
        <w:t>几个数的乘积等于它们的最大公因数乘以最小公倍数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5）</w:t>
      </w:r>
      <w:r>
        <w:rPr>
          <w:rFonts w:hint="eastAsia"/>
        </w:rPr>
        <w:t>一个数除以真分数所得的商一定大于这个数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6）</w:t>
      </w:r>
      <w:r>
        <w:rPr>
          <w:rFonts w:hint="eastAsia"/>
        </w:rPr>
        <w:t>若所有正偶数表示成2</w:t>
      </w:r>
      <w:r>
        <w:rPr>
          <w:rFonts w:hint="eastAsia"/>
          <w:i/>
        </w:rPr>
        <w:t>n</w:t>
      </w:r>
      <w:r>
        <w:rPr>
          <w:rFonts w:hint="eastAsia"/>
        </w:rPr>
        <w:t>，则所有正奇数可表示成2</w:t>
      </w:r>
      <w:r>
        <w:rPr>
          <w:rFonts w:hint="eastAsia"/>
          <w:i/>
        </w:rPr>
        <w:t>n</w:t>
      </w:r>
      <w:r>
        <w:rPr>
          <w:rFonts w:hint="eastAsia"/>
        </w:rPr>
        <w:t xml:space="preserve"> + 1</w:t>
      </w:r>
      <w:r>
        <w:rPr>
          <w:kern w:val="0"/>
          <w:szCs w:val="21"/>
        </w:rPr>
        <w:t>．</w: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A．1个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B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 w:eastAsiaTheme="minorEastAsia"/>
          <w:kern w:val="0"/>
          <w:szCs w:val="21"/>
        </w:rPr>
        <w:t>2个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 w:eastAsiaTheme="minorEastAsia"/>
          <w:kern w:val="0"/>
          <w:szCs w:val="21"/>
        </w:rPr>
        <w:t>3个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D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 w:eastAsiaTheme="minorEastAsia"/>
          <w:kern w:val="0"/>
          <w:szCs w:val="21"/>
        </w:rPr>
        <w:t>4个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下列说法中</w:t>
      </w:r>
      <w:r>
        <w:rPr>
          <w:rFonts w:hint="eastAsia" w:eastAsiaTheme="minorEastAsia"/>
          <w:kern w:val="0"/>
          <w:szCs w:val="21"/>
        </w:rPr>
        <w:t>，错误</w:t>
      </w:r>
      <w:r>
        <w:rPr>
          <w:rFonts w:eastAsiaTheme="minorEastAsia"/>
          <w:kern w:val="0"/>
          <w:szCs w:val="21"/>
        </w:rPr>
        <w:t>的有（</w:t>
      </w:r>
      <w:r>
        <w:rPr>
          <w:rFonts w:hint="eastAsia" w:eastAsiaTheme="minorEastAsia"/>
          <w:kern w:val="0"/>
          <w:szCs w:val="21"/>
        </w:rPr>
        <w:t xml:space="preserve">    </w:t>
      </w:r>
      <w:r>
        <w:rPr>
          <w:rFonts w:eastAsiaTheme="minorEastAsia"/>
          <w:kern w:val="0"/>
          <w:szCs w:val="21"/>
        </w:rPr>
        <w:t>）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1）</w:t>
      </w:r>
      <w:r>
        <w:rPr>
          <w:rFonts w:hint="eastAsia"/>
        </w:rPr>
        <w:t>能被2除尽的都是偶数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2）</w:t>
      </w:r>
      <w:r>
        <w:rPr>
          <w:rFonts w:hint="eastAsia"/>
        </w:rPr>
        <w:t>如果两个数的比值是真分数，则这个比的前项一定小于后项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3）</w:t>
      </w:r>
      <w:r>
        <w:rPr>
          <w:rFonts w:hint="eastAsia"/>
        </w:rPr>
        <w:t>比的前项与后项都乘以相同的自然数，比值不变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4）</w:t>
      </w:r>
      <w:r>
        <w:rPr>
          <w:rFonts w:hint="eastAsia"/>
        </w:rPr>
        <w:t>周长相等的两个半圆一定能够重合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5）</w:t>
      </w:r>
      <w:r>
        <w:rPr>
          <w:rFonts w:hint="eastAsia"/>
        </w:rPr>
        <w:t>某商店6月份用电1800度，比原计划节约了1成，那么原计划6月份用电1980度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6）</w:t>
      </w:r>
      <w:r>
        <w:rPr>
          <w:rFonts w:hint="eastAsia"/>
        </w:rPr>
        <w:t>圆心角相等，所对的弧的长也相等</w:t>
      </w:r>
      <w:r>
        <w:t>．</w:t>
      </w:r>
    </w:p>
    <w:p>
      <w:pPr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A．3个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B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 w:eastAsiaTheme="minorEastAsia"/>
          <w:kern w:val="0"/>
          <w:szCs w:val="21"/>
        </w:rPr>
        <w:t>4个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 w:eastAsiaTheme="minorEastAsia"/>
          <w:kern w:val="0"/>
          <w:szCs w:val="21"/>
        </w:rPr>
        <w:t>5个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D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 w:eastAsiaTheme="minorEastAsia"/>
          <w:kern w:val="0"/>
          <w:szCs w:val="21"/>
        </w:rPr>
        <w:t>6个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两数互素，则它们的最小公倍数一定是（    ）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A．素数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B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合数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C</w:t>
      </w:r>
      <w:r>
        <w:rPr>
          <w:kern w:val="0"/>
          <w:szCs w:val="21"/>
        </w:rPr>
        <w:t>．偶数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D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无法确定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</w:rPr>
        <w:t>下列分数能化成有限小数的有（    ）</w:t>
      </w:r>
    </w:p>
    <w:p>
      <w:pPr>
        <w:pStyle w:val="12"/>
        <w:spacing w:line="400" w:lineRule="atLeast"/>
        <w:ind w:firstLine="0" w:firstLineChars="0"/>
        <w:jc w:val="left"/>
      </w:pPr>
      <w:r>
        <w:rPr>
          <w:position w:val="-22"/>
        </w:rPr>
        <w:object>
          <v:shape id="_x0000_i1044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22"/>
        </w:rPr>
        <w:object>
          <v:shape id="_x0000_i1045" o:spt="75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22"/>
        </w:rPr>
        <w:object>
          <v:shape id="_x0000_i1046" o:spt="75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22"/>
        </w:rPr>
        <w:object>
          <v:shape id="_x0000_i1047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</w:rPr>
        <w:t>A．1个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</w:t>
      </w:r>
      <w:r>
        <w:rPr>
          <w:rFonts w:hint="eastAsia"/>
        </w:rPr>
        <w:t>2个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</w:t>
      </w:r>
      <w:r>
        <w:rPr>
          <w:rFonts w:hint="eastAsia"/>
        </w:rPr>
        <w:t>3个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</w:t>
      </w:r>
      <w:r>
        <w:rPr>
          <w:rFonts w:hint="eastAsia"/>
        </w:rPr>
        <w:t>4个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position w:val="-22"/>
        </w:rPr>
        <w:object>
          <v:shape id="_x0000_i1048" o:spt="75" type="#_x0000_t75" style="height:27.75pt;width:9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kern w:val="0"/>
          <w:szCs w:val="21"/>
        </w:rPr>
        <w:t>，其中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rFonts w:hint="eastAsia"/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、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均大于0，把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rFonts w:hint="eastAsia"/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、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三个数按从小到大的顺序排列（    ）</w:t>
      </w:r>
    </w:p>
    <w:p>
      <w:pPr>
        <w:pStyle w:val="12"/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A．</w:t>
      </w:r>
      <w:r>
        <w:rPr>
          <w:position w:val="-6"/>
        </w:rPr>
        <w:object>
          <v:shape id="_x0000_i1049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B</w:t>
      </w:r>
      <w:r>
        <w:rPr>
          <w:kern w:val="0"/>
          <w:szCs w:val="21"/>
        </w:rPr>
        <w:t>．</w:t>
      </w:r>
      <w:r>
        <w:rPr>
          <w:position w:val="-6"/>
        </w:rPr>
        <w:object>
          <v:shape id="_x0000_i1050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C</w:t>
      </w:r>
      <w:r>
        <w:rPr>
          <w:kern w:val="0"/>
          <w:szCs w:val="21"/>
        </w:rPr>
        <w:t>．</w:t>
      </w:r>
      <w:r>
        <w:rPr>
          <w:position w:val="-6"/>
        </w:rPr>
        <w:object>
          <v:shape id="_x0000_i1051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D</w:t>
      </w:r>
      <w:r>
        <w:rPr>
          <w:kern w:val="0"/>
          <w:szCs w:val="21"/>
        </w:rPr>
        <w:t>．</w:t>
      </w:r>
      <w:r>
        <w:rPr>
          <w:position w:val="-6"/>
        </w:rPr>
        <w:object>
          <v:shape id="_x0000_i1052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/>
          <w:kern w:val="0"/>
          <w:szCs w:val="21"/>
        </w:rPr>
        <w:t>下列各数中，数量有无数个的有（    ）个</w:t>
      </w:r>
    </w:p>
    <w:p>
      <w:pPr>
        <w:tabs>
          <w:tab w:val="left" w:pos="0"/>
        </w:tabs>
        <w:spacing w:line="40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</w:instrText>
      </w:r>
      <w:r>
        <w:rPr>
          <w:rFonts w:hint="eastAsia"/>
          <w:kern w:val="0"/>
          <w:szCs w:val="21"/>
        </w:rPr>
        <w:instrText xml:space="preserve">eq \o\ac(○,</w:instrText>
      </w:r>
      <w:r>
        <w:rPr>
          <w:rFonts w:hint="eastAsia"/>
          <w:kern w:val="0"/>
          <w:position w:val="2"/>
          <w:sz w:val="14"/>
          <w:szCs w:val="21"/>
        </w:rPr>
        <w:instrText xml:space="preserve">1</w:instrText>
      </w:r>
      <w:r>
        <w:rPr>
          <w:rFonts w:hint="eastAsia"/>
          <w:kern w:val="0"/>
          <w:szCs w:val="21"/>
        </w:rPr>
        <w:instrText xml:space="preserve">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分母为25的最简分数；</w:t>
      </w:r>
    </w:p>
    <w:p>
      <w:pPr>
        <w:spacing w:line="40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</w:instrText>
      </w:r>
      <w:r>
        <w:rPr>
          <w:rFonts w:hint="eastAsia"/>
          <w:kern w:val="0"/>
          <w:szCs w:val="21"/>
        </w:rPr>
        <w:instrText xml:space="preserve">eq \o\ac(○,</w:instrText>
      </w:r>
      <w:r>
        <w:rPr>
          <w:rFonts w:hint="eastAsia"/>
          <w:kern w:val="0"/>
          <w:position w:val="2"/>
          <w:sz w:val="14"/>
          <w:szCs w:val="21"/>
        </w:rPr>
        <w:instrText xml:space="preserve">2</w:instrText>
      </w:r>
      <w:r>
        <w:rPr>
          <w:rFonts w:hint="eastAsia"/>
          <w:kern w:val="0"/>
          <w:szCs w:val="21"/>
        </w:rPr>
        <w:instrText xml:space="preserve">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大于</w:t>
      </w:r>
      <w:r>
        <w:rPr>
          <w:kern w:val="0"/>
          <w:position w:val="-22"/>
          <w:szCs w:val="21"/>
        </w:rPr>
        <w:object>
          <v:shape id="_x0000_i1053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kern w:val="0"/>
          <w:szCs w:val="21"/>
        </w:rPr>
        <w:t>，小于</w:t>
      </w:r>
      <w:r>
        <w:rPr>
          <w:kern w:val="0"/>
          <w:position w:val="-22"/>
          <w:szCs w:val="21"/>
        </w:rPr>
        <w:object>
          <v:shape id="_x0000_i1054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kern w:val="0"/>
          <w:szCs w:val="21"/>
        </w:rPr>
        <w:t>的分数；</w:t>
      </w:r>
    </w:p>
    <w:p>
      <w:pPr>
        <w:spacing w:line="40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</w:instrText>
      </w:r>
      <w:r>
        <w:rPr>
          <w:rFonts w:hint="eastAsia"/>
          <w:kern w:val="0"/>
          <w:szCs w:val="21"/>
        </w:rPr>
        <w:instrText xml:space="preserve">eq \o\ac(○,</w:instrText>
      </w:r>
      <w:r>
        <w:rPr>
          <w:rFonts w:hint="eastAsia"/>
          <w:kern w:val="0"/>
          <w:position w:val="2"/>
          <w:sz w:val="14"/>
          <w:szCs w:val="21"/>
        </w:rPr>
        <w:instrText xml:space="preserve">3</w:instrText>
      </w:r>
      <w:r>
        <w:rPr>
          <w:rFonts w:hint="eastAsia"/>
          <w:kern w:val="0"/>
          <w:szCs w:val="21"/>
        </w:rPr>
        <w:instrText xml:space="preserve">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分母为10000的真分数；</w:t>
      </w:r>
    </w:p>
    <w:p>
      <w:pPr>
        <w:spacing w:line="40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</w:instrText>
      </w:r>
      <w:r>
        <w:rPr>
          <w:rFonts w:hint="eastAsia"/>
          <w:kern w:val="0"/>
          <w:szCs w:val="21"/>
        </w:rPr>
        <w:instrText xml:space="preserve">eq \o\ac(○,</w:instrText>
      </w:r>
      <w:r>
        <w:rPr>
          <w:rFonts w:hint="eastAsia"/>
          <w:kern w:val="0"/>
          <w:position w:val="2"/>
          <w:sz w:val="14"/>
          <w:szCs w:val="21"/>
        </w:rPr>
        <w:instrText xml:space="preserve">4</w:instrText>
      </w:r>
      <w:r>
        <w:rPr>
          <w:rFonts w:hint="eastAsia"/>
          <w:kern w:val="0"/>
          <w:szCs w:val="21"/>
        </w:rPr>
        <w:instrText xml:space="preserve">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与</w:t>
      </w:r>
      <w:r>
        <w:rPr>
          <w:kern w:val="0"/>
          <w:position w:val="-22"/>
          <w:szCs w:val="21"/>
        </w:rPr>
        <w:object>
          <v:shape id="_x0000_i1055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kern w:val="0"/>
          <w:szCs w:val="21"/>
        </w:rPr>
        <w:t>大小相等的分数</w:t>
      </w:r>
      <w:r>
        <w:rPr>
          <w:kern w:val="0"/>
          <w:szCs w:val="21"/>
        </w:rPr>
        <w:t>．</w:t>
      </w:r>
    </w:p>
    <w:p>
      <w:pPr>
        <w:spacing w:line="400" w:lineRule="atLeast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A．1个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B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2个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C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3个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D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4个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/>
        </w:rPr>
        <w:t>三个同学看同一本书，甲7天看完这本书的</w:t>
      </w:r>
      <w:r>
        <w:rPr>
          <w:position w:val="-22"/>
        </w:rPr>
        <w:object>
          <v:shape id="_x0000_i1056" o:spt="75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</w:rPr>
        <w:t>，乙8天看完这本书的</w:t>
      </w:r>
      <w:r>
        <w:rPr>
          <w:position w:val="-22"/>
        </w:rPr>
        <w:object>
          <v:shape id="_x0000_i1057" o:spt="75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</w:rPr>
        <w:t>，丙5天看完这本书的</w:t>
      </w:r>
      <w:r>
        <w:rPr>
          <w:position w:val="-22"/>
        </w:rPr>
        <w:object>
          <v:shape id="_x0000_i1058" o:spt="75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</w:rPr>
        <w:t>，三个同学的阅读速度是（    ）</w:t>
      </w:r>
    </w:p>
    <w:p>
      <w:pPr>
        <w:pStyle w:val="12"/>
        <w:spacing w:line="400" w:lineRule="atLeast"/>
        <w:ind w:firstLine="0" w:firstLineChars="0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/>
        </w:rPr>
        <w:t>A．甲最快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t>．乙最快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t>．丙最快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</w:t>
      </w:r>
      <w:r>
        <w:t>．一样快</w:t>
      </w:r>
    </w:p>
    <w:p>
      <w:pPr>
        <w:widowControl/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  <w:r>
        <w:rPr>
          <w:rFonts w:hint="eastAsia" w:ascii="幼圆" w:eastAsia="幼圆"/>
          <w:b/>
          <w:sz w:val="24"/>
        </w:rPr>
        <w:t>二.填空题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两个素数的和是55，则这两个素数的乘积是______</w:t>
      </w:r>
      <w:r>
        <w:rPr>
          <w:rFonts w:eastAsiaTheme="minorEastAsia"/>
        </w:rPr>
        <w:t>．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asciiTheme="minorEastAsia" w:hAnsiTheme="minorEastAsia" w:eastAsiaTheme="minorEastAsia"/>
        </w:rPr>
      </w:pPr>
      <w:r>
        <w:rPr>
          <w:rFonts w:eastAsiaTheme="minorEastAsia"/>
          <w:kern w:val="0"/>
          <w:szCs w:val="21"/>
        </w:rPr>
        <w:t>化简</w:t>
      </w:r>
      <w:r>
        <w:rPr>
          <w:rFonts w:hint="eastAsia" w:eastAsiaTheme="minorEastAsia"/>
          <w:kern w:val="0"/>
          <w:szCs w:val="21"/>
        </w:rPr>
        <w:t>：</w:t>
      </w:r>
      <w:r>
        <w:rPr>
          <w:rFonts w:eastAsiaTheme="minorEastAsia"/>
          <w:kern w:val="0"/>
          <w:position w:val="-22"/>
          <w:szCs w:val="21"/>
        </w:rPr>
        <w:object>
          <v:shape id="_x0000_i1059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______</w:t>
      </w:r>
      <w:r>
        <w:rPr>
          <w:rFonts w:eastAsiaTheme="minorEastAsia"/>
          <w:kern w:val="0"/>
          <w:szCs w:val="21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eastAsiaTheme="minorEastAsia"/>
        </w:rPr>
        <w:t>一件衣服原价</w:t>
      </w:r>
      <w:r>
        <w:rPr>
          <w:rFonts w:hint="eastAsia" w:eastAsiaTheme="minorEastAsia"/>
        </w:rPr>
        <w:t>190元，现在打七折出售，现价为______元</w:t>
      </w:r>
      <w:r>
        <w:rPr>
          <w:rFonts w:eastAsiaTheme="minorEastAsia"/>
        </w:rPr>
        <w:t>．</w:t>
      </w:r>
    </w:p>
    <w:p>
      <w:pPr>
        <w:spacing w:line="400" w:lineRule="atLeast"/>
        <w:ind w:left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0.5分钟比25秒钟多______（填几分之几）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求比值：1平方米 : 4320平方厘米 = ______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从0、1、3、5选出3个数，组成一个三位数能够同时被2、3、5整除的有______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eastAsiaTheme="minorEastAsia"/>
        </w:rPr>
        <w:t>已知</w:t>
      </w:r>
      <w:r>
        <w:rPr>
          <w:rFonts w:hint="eastAsia" w:eastAsiaTheme="minorEastAsia"/>
        </w:rPr>
        <w:t>：</w:t>
      </w:r>
      <w:r>
        <w:rPr>
          <w:rFonts w:eastAsiaTheme="minorEastAsia"/>
          <w:position w:val="-22"/>
        </w:rPr>
        <w:object>
          <v:shape id="_x0000_i1060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  <w:position w:val="-10"/>
        </w:rPr>
        <w:object>
          <v:shape id="_x0000_i1061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则</w:t>
      </w:r>
      <w:r>
        <w:rPr>
          <w:rFonts w:eastAsiaTheme="minorEastAsia"/>
          <w:position w:val="-10"/>
        </w:rPr>
        <w:object>
          <v:shape id="_x0000_i1062" o:spt="75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eastAsiaTheme="minorEastAsia"/>
        </w:rPr>
        <w:t>______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一件工作，甲独做要15天，乙独做要10天，若甲、乙合作2天，还剩这件工作的______（填几分之几）未完成；若甲、乙合作，完成这件工作要______天，若甲先做3天，剩下的由乙来完成，乙还要做______天</w:t>
      </w:r>
      <w:r>
        <w:rPr>
          <w:rFonts w:eastAsiaTheme="minorEastAsia"/>
        </w:rPr>
        <w:t>．</w:t>
      </w:r>
    </w:p>
    <w:p>
      <w:pPr>
        <w:spacing w:line="400" w:lineRule="atLeast"/>
        <w:ind w:left="360"/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3649345</wp:posOffset>
                </wp:positionH>
                <wp:positionV relativeFrom="paragraph">
                  <wp:posOffset>625475</wp:posOffset>
                </wp:positionV>
                <wp:extent cx="1590675" cy="838200"/>
                <wp:effectExtent l="0" t="0" r="0" b="0"/>
                <wp:wrapNone/>
                <wp:docPr id="127273" name="组合 1272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0675" cy="838200"/>
                          <a:chOff x="0" y="0"/>
                          <a:chExt cx="1590675" cy="838200"/>
                        </a:xfrm>
                      </wpg:grpSpPr>
                      <pic:pic xmlns:pic="http://schemas.openxmlformats.org/drawingml/2006/picture">
                        <pic:nvPicPr>
                          <pic:cNvPr id="127274" name="图片 127274"/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6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7275" name="文本框 127275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0" y="238125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7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25" y="266700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7.35pt;margin-top:49.25pt;height:66pt;width:125.25pt;z-index:-251648000;mso-width-relative:page;mso-height-relative:page;" coordsize="1590675,838200" o:gfxdata="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">
                <o:lock v:ext="edit" aspectratio="f"/>
                <v:shape id="_x0000_s1026" o:spid="_x0000_s1026" o:spt="75" type="#_x0000_t75" style="position:absolute;left:0;top:0;height:838200;width:1590675;" filled="f" o:preferrelative="t" stroked="f" coordsize="21600,21600" o:gfxdata="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O+PRrsAAADf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84" o:title=""/>
                  <o:lock v:ext="edit" aspectratio="t"/>
                </v:shape>
                <v:shape id="_x0000_s1026" o:spid="_x0000_s1026" o:spt="202" type="#_x0000_t202" style="position:absolute;left:419100;top:238125;height:299084;width:274319;mso-wrap-style:none;" filled="f" stroked="f" coordsize="21600,21600" o:gfxdata="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0cy6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114425;top:266700;height:299084;width:274319;mso-wrap-style:none;" filled="f" stroked="f" coordsize="21600,21600" o:gfxdata="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Im7Vm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两个菱形重叠部分占</w:t>
      </w:r>
      <w:r>
        <w:rPr>
          <w:rFonts w:hint="eastAsia"/>
          <w:i/>
        </w:rPr>
        <w:t>B</w:t>
      </w:r>
      <w:r>
        <w:rPr>
          <w:rFonts w:hint="eastAsia"/>
        </w:rPr>
        <w:t>的</w:t>
      </w:r>
      <w:r>
        <w:rPr>
          <w:position w:val="-22"/>
        </w:rPr>
        <w:object>
          <v:shape id="_x0000_i1063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/>
        </w:rPr>
        <w:t>，占</w:t>
      </w:r>
      <w:r>
        <w:rPr>
          <w:rFonts w:hint="eastAsia"/>
          <w:i/>
        </w:rPr>
        <w:t>A</w:t>
      </w:r>
      <w:r>
        <w:rPr>
          <w:rFonts w:hint="eastAsia"/>
        </w:rPr>
        <w:t>的</w:t>
      </w:r>
      <w:r>
        <w:rPr>
          <w:position w:val="-22"/>
        </w:rPr>
        <w:object>
          <v:shape id="_x0000_i1064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/>
        </w:rPr>
        <w:t>，则菱形</w:t>
      </w:r>
      <w:r>
        <w:rPr>
          <w:rFonts w:hint="eastAsia"/>
          <w:i/>
        </w:rPr>
        <w:t>A</w:t>
      </w:r>
      <w:r>
        <w:rPr>
          <w:rFonts w:hint="eastAsia"/>
        </w:rPr>
        <w:t>的面积是菱形</w:t>
      </w:r>
      <w:r>
        <w:rPr>
          <w:rFonts w:hint="eastAsia"/>
          <w:i/>
        </w:rPr>
        <w:t>B</w:t>
      </w:r>
      <w:r>
        <w:rPr>
          <w:rFonts w:hint="eastAsia"/>
        </w:rPr>
        <w:t>的面积的______（填几分之几）；菱形</w:t>
      </w:r>
      <w:r>
        <w:rPr>
          <w:rFonts w:hint="eastAsia"/>
          <w:i/>
        </w:rPr>
        <w:t>A</w:t>
      </w:r>
      <w:r>
        <w:rPr>
          <w:rFonts w:hint="eastAsia"/>
        </w:rPr>
        <w:t>的面积比菱形</w:t>
      </w:r>
      <w:r>
        <w:rPr>
          <w:rFonts w:hint="eastAsia"/>
          <w:i/>
        </w:rPr>
        <w:t>B</w:t>
      </w:r>
      <w:r>
        <w:rPr>
          <w:rFonts w:hint="eastAsia"/>
        </w:rPr>
        <w:t>的面积多______（填几分之几）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圆的半径是5cm，一个圆心角所对的弧长是9.42厘米，那么这个圆心角的度数是______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6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海关大钟的时针长1.8米，从上午6时到下午4时，时针的尖端移动了______米，时针扫过的面积为______平方米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6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pStyle w:val="12"/>
        <w:spacing w:line="400" w:lineRule="atLeast"/>
        <w:ind w:left="420" w:firstLine="0" w:firstLineChars="0"/>
        <w:rPr>
          <w:rFonts w:eastAsiaTheme="minorEastAsia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如图，已知线段</w:t>
      </w:r>
      <w:r>
        <w:rPr>
          <w:rFonts w:hint="eastAsia"/>
          <w:i/>
        </w:rPr>
        <w:t>AB</w:t>
      </w:r>
      <w:r>
        <w:rPr>
          <w:rFonts w:hint="eastAsia"/>
        </w:rPr>
        <w:t>长为20 cm，则图中所有圆的周长和为_______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column">
                  <wp:posOffset>3531870</wp:posOffset>
                </wp:positionH>
                <wp:positionV relativeFrom="paragraph">
                  <wp:posOffset>104140</wp:posOffset>
                </wp:positionV>
                <wp:extent cx="1892300" cy="1504950"/>
                <wp:effectExtent l="0" t="0" r="0" b="0"/>
                <wp:wrapNone/>
                <wp:docPr id="63" name="组合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2300" cy="1504950"/>
                          <a:chOff x="0" y="0"/>
                          <a:chExt cx="1893558" cy="1504950"/>
                        </a:xfrm>
                      </wpg:grpSpPr>
                      <pic:pic xmlns:pic="http://schemas.openxmlformats.org/drawingml/2006/picture">
                        <pic:nvPicPr>
                          <pic:cNvPr id="127264" name="图片 127264"/>
                          <pic:cNvPicPr>
                            <a:picLocks noChangeAspect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09550" y="0"/>
                            <a:ext cx="1504950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72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90550"/>
                            <a:ext cx="27440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6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19149" y="590550"/>
                            <a:ext cx="27440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8.1pt;margin-top:8.2pt;height:118.5pt;width:149pt;z-index:-251650048;mso-width-relative:page;mso-height-relative:page;" coordsize="1893558,1504950" o:gfxdata="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">
                <o:lock v:ext="edit" aspectratio="f"/>
                <v:shape id="_x0000_s1026" o:spid="_x0000_s1026" o:spt="75" type="#_x0000_t75" style="position:absolute;left:209550;top:0;height:1504950;width:1504950;" filled="f" o:preferrelative="t" stroked="f" coordsize="21600,21600" o:gfxdata="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PYilb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92" o:title=""/>
                  <o:lock v:ext="edit" aspectratio="t"/>
                </v:shape>
                <v:shape id="文本框 2" o:spid="_x0000_s1026" o:spt="202" type="#_x0000_t202" style="position:absolute;left:0;top:590550;height:299084;width:274409;mso-wrap-style:none;" filled="f" stroked="f" coordsize="21600,21600" o:gfxdata="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t5fO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619149;top:590550;height:299084;width:274409;mso-wrap-style:none;" filled="f" stroked="f" coordsize="21600,21600" o:gfxdata="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/3uE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已知两个自然数的积是5766，它们的最大公约数是31，则这两个自然数是______</w:t>
      </w:r>
      <w:r>
        <w:rPr>
          <w:rFonts w:eastAsiaTheme="minorEastAsia"/>
        </w:rPr>
        <w:t>．</w:t>
      </w:r>
    </w:p>
    <w:p>
      <w:pPr>
        <w:pStyle w:val="12"/>
        <w:spacing w:line="400" w:lineRule="atLeast"/>
        <w:ind w:left="1009" w:firstLine="0" w:firstLineChars="0"/>
        <w:rPr>
          <w:rFonts w:hint="eastAsia" w:eastAsiaTheme="minorEastAsia"/>
        </w:rPr>
      </w:pPr>
    </w:p>
    <w:p>
      <w:pPr>
        <w:pStyle w:val="12"/>
        <w:spacing w:line="400" w:lineRule="atLeast"/>
        <w:ind w:left="1009" w:firstLine="0" w:firstLineChars="0"/>
        <w:rPr>
          <w:rFonts w:hint="eastAsia" w:eastAsiaTheme="minorEastAsia"/>
        </w:rPr>
      </w:pPr>
    </w:p>
    <w:p>
      <w:pPr>
        <w:pStyle w:val="12"/>
        <w:spacing w:line="400" w:lineRule="atLeast"/>
        <w:ind w:left="1009" w:firstLine="0" w:firstLineChars="0"/>
        <w:rPr>
          <w:rFonts w:eastAsiaTheme="minorEastAsia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加工一批零件，甲单独完成用的时间比乙单独完成用的时间少</w:t>
      </w:r>
      <w:r>
        <w:rPr>
          <w:position w:val="-22"/>
        </w:rPr>
        <w:object>
          <v:shape id="_x0000_i1067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/>
        </w:rPr>
        <w:t>，</w:t>
      </w:r>
      <w:r>
        <w:t>两人同时加工</w:t>
      </w:r>
      <w:r>
        <w:rPr>
          <w:rFonts w:hint="eastAsia"/>
        </w:rPr>
        <w:t>，</w:t>
      </w:r>
      <w:r>
        <w:t>完成任务时</w:t>
      </w:r>
      <w:r>
        <w:rPr>
          <w:rFonts w:hint="eastAsia"/>
        </w:rPr>
        <w:t>，</w:t>
      </w:r>
      <w:r>
        <w:t>甲比乙多做</w:t>
      </w:r>
      <w:r>
        <w:rPr>
          <w:rFonts w:hint="eastAsia"/>
        </w:rPr>
        <w:t>16个，则这批零件共有______个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</w:pPr>
    </w:p>
    <w:p>
      <w:pPr>
        <w:spacing w:line="400" w:lineRule="atLeast"/>
        <w:ind w:firstLine="360"/>
        <w:rPr>
          <w:rFonts w:hint="eastAsia"/>
        </w:rPr>
      </w:pPr>
    </w:p>
    <w:p>
      <w:pPr>
        <w:spacing w:line="400" w:lineRule="atLeast"/>
        <w:ind w:firstLine="360"/>
      </w:pPr>
    </w:p>
    <w:p>
      <w:pPr>
        <w:spacing w:line="400" w:lineRule="atLeast"/>
        <w:rPr>
          <w:rFonts w:eastAsiaTheme="minorEastAsia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走一段路，甲要40分钟，乙要30分钟，如果甲先走5分钟，乙再开始出发，那么乙经过______分钟才能追上甲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hint="eastAsia"/>
          <w:i/>
        </w:rPr>
      </w:pPr>
    </w:p>
    <w:p>
      <w:pPr>
        <w:spacing w:line="400" w:lineRule="atLeast"/>
        <w:ind w:firstLine="360"/>
        <w:rPr>
          <w:rFonts w:hint="eastAsia"/>
          <w:i/>
        </w:rPr>
      </w:pPr>
    </w:p>
    <w:p>
      <w:pPr>
        <w:spacing w:line="400" w:lineRule="atLeast"/>
        <w:ind w:firstLine="360"/>
        <w:rPr>
          <w:i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如图，一个边长为5 cm的等边三角形</w:t>
      </w:r>
      <w:r>
        <w:rPr>
          <w:rFonts w:hint="eastAsia"/>
          <w:i/>
        </w:rPr>
        <w:t>ABC</w:t>
      </w:r>
      <w:r>
        <w:rPr>
          <w:rFonts w:hint="eastAsia"/>
        </w:rPr>
        <w:t>，将它沿直线l作4次顺时针方向的滚动，到达图示中最右边三角形的位置，试求在此过程中点</w:t>
      </w:r>
      <w:r>
        <w:rPr>
          <w:rFonts w:hint="eastAsia"/>
          <w:i/>
        </w:rPr>
        <w:t>C</w:t>
      </w:r>
      <w:r>
        <w:rPr>
          <w:rFonts w:hint="eastAsia"/>
        </w:rPr>
        <w:t>所经过的路程 = ______</w:t>
      </w:r>
      <w:r>
        <w:t>．</w:t>
      </w:r>
      <w:r>
        <w:rPr>
          <w:rFonts w:hint="eastAsia"/>
        </w:rPr>
        <w:t>（结果保留</w:t>
      </w:r>
      <w:r>
        <w:rPr>
          <w:position w:val="-6"/>
        </w:rPr>
        <w:object>
          <v:shape id="_x0000_i106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  <w:r>
        <mc:AlternateContent>
          <mc:Choice Requires="wpg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column">
                  <wp:posOffset>189865</wp:posOffset>
                </wp:positionH>
                <wp:positionV relativeFrom="paragraph">
                  <wp:posOffset>49530</wp:posOffset>
                </wp:positionV>
                <wp:extent cx="5391785" cy="1250950"/>
                <wp:effectExtent l="0" t="0" r="0" b="6350"/>
                <wp:wrapNone/>
                <wp:docPr id="127267" name="组合 1272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91785" cy="1250950"/>
                          <a:chOff x="0" y="0"/>
                          <a:chExt cx="5391785" cy="1250952"/>
                        </a:xfrm>
                      </wpg:grpSpPr>
                      <pic:pic xmlns:pic="http://schemas.openxmlformats.org/drawingml/2006/picture">
                        <pic:nvPicPr>
                          <pic:cNvPr id="127268" name="图片 127268"/>
                          <pic:cNvPicPr>
                            <a:picLocks noChangeAspect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6675" y="152400"/>
                            <a:ext cx="527685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726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32830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7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5241" y="951868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144" y="0"/>
                            <a:ext cx="28193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61916" y="818603"/>
                            <a:ext cx="22986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.95pt;margin-top:3.9pt;height:98.5pt;width:424.55pt;z-index:-251649024;mso-width-relative:page;mso-height-relative:page;" coordsize="5391785,1250952" o:gfxdata="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">
                <o:lock v:ext="edit" aspectratio="f"/>
                <v:shape id="_x0000_s1026" o:spid="_x0000_s1026" o:spt="75" type="#_x0000_t75" style="position:absolute;left:66675;top:152400;height:942975;width:5276850;" filled="f" o:preferrelative="t" stroked="f" coordsize="21600,21600" o:gfxdata="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pkZN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97" o:title=""/>
                  <o:lock v:ext="edit" aspectratio="t"/>
                </v:shape>
                <v:shape id="文本框 2" o:spid="_x0000_s1026" o:spt="202" type="#_x0000_t202" style="position:absolute;left:0;top:932830;height:299084;width:274319;mso-wrap-style:none;" filled="f" stroked="f" coordsize="21600,21600" o:gfxdata="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g7/a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895241;top:951868;height:299084;width:274319;mso-wrap-style:none;" filled="f" stroked="f" coordsize="21600,21600" o:gfxdata="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D0La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457144;top:0;height:299084;width:281939;mso-wrap-style:none;" filled="f" stroked="f" coordsize="21600,21600" o:gfxdata="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3PdS2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5161916;top:818603;height:299084;width:229869;mso-wrap-style:none;" filled="f" stroked="f" coordsize="21600,21600" o:gfxdata="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0d61q/&#10;AAAA3wAAAA8AAAAAAAAAAQAgAAAAIgAAAGRycy9kb3ducmV2LnhtbFBLAQIUABQAAAAIAIdO4kAz&#10;LwWeOwAAADkAAAAQAAAAAAAAAAEAIAAAAA4BAABkcnMvc2hhcGV4bWwueG1sUEsFBgAAAAAGAAYA&#10;WwEAALg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widowControl/>
        <w:spacing w:line="400" w:lineRule="atLeast"/>
        <w:jc w:val="left"/>
      </w:pPr>
      <w:r>
        <w:br w:type="page"/>
      </w:r>
    </w:p>
    <w:p>
      <w:pPr>
        <w:rPr>
          <w:rFonts w:ascii="幼圆" w:eastAsia="幼圆"/>
          <w:b/>
          <w:sz w:val="24"/>
        </w:rPr>
      </w:pPr>
      <w:r>
        <w:rPr>
          <w:rFonts w:hint="eastAsia" w:asciiTheme="minorEastAsia" w:hAnsiTheme="minorEastAsia" w:eastAsiaTheme="minorEastAsia"/>
        </w:rPr>
        <w:t>三.</w:t>
      </w:r>
      <w:r>
        <w:rPr>
          <w:rFonts w:hint="eastAsia" w:ascii="幼圆" w:eastAsia="幼圆"/>
          <w:b/>
          <w:sz w:val="24"/>
        </w:rPr>
        <w:t xml:space="preserve"> 简答题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</w:rPr>
      </w:pPr>
      <w:r>
        <w:rPr>
          <w:rFonts w:eastAsiaTheme="minorEastAsia"/>
        </w:rPr>
        <w:t>计算</w:t>
      </w:r>
      <w:r>
        <w:rPr>
          <w:rFonts w:hint="eastAsia" w:eastAsiaTheme="minorEastAsia"/>
        </w:rPr>
        <w:t>：（1）</w:t>
      </w:r>
      <w:r>
        <w:rPr>
          <w:position w:val="-22"/>
        </w:rPr>
        <w:object>
          <v:shape id="_x0000_i1069" o:spt="75" type="#_x0000_t75" style="height:27.75pt;width:93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（2）</w:t>
      </w:r>
      <w:r>
        <w:rPr>
          <w:position w:val="-22"/>
        </w:rPr>
        <w:object>
          <v:shape id="_x0000_i1070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eastAsiaTheme="minorEastAsia"/>
        </w:rPr>
        <w:t>．</w:t>
      </w:r>
    </w:p>
    <w:p>
      <w:pPr>
        <w:spacing w:line="400" w:lineRule="atLeast"/>
        <w:jc w:val="left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eastAsiaTheme="minorEastAsia"/>
        </w:rPr>
      </w:pPr>
      <w:r>
        <w:rPr>
          <w:rFonts w:eastAsiaTheme="minorEastAsia"/>
        </w:rPr>
        <w:t>计算</w:t>
      </w:r>
      <w:r>
        <w:rPr>
          <w:rFonts w:hint="eastAsia" w:eastAsiaTheme="minorEastAsia"/>
        </w:rPr>
        <w:t>：（1）</w:t>
      </w:r>
      <w:r>
        <w:rPr>
          <w:rFonts w:eastAsiaTheme="minorEastAsia"/>
          <w:position w:val="-22"/>
        </w:rPr>
        <w:object>
          <v:shape id="_x0000_i1071" o:spt="75" type="#_x0000_t75" style="height:27.75pt;width:14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eastAsiaTheme="minorEastAsia"/>
        </w:rPr>
        <w:t>；    （2）</w:t>
      </w:r>
      <w:r>
        <w:rPr>
          <w:position w:val="-48"/>
        </w:rPr>
        <w:object>
          <v:shape id="_x0000_i1072" o:spt="75" type="#_x0000_t75" style="height:53.25pt;width:60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eastAsiaTheme="minorEastAsia"/>
        </w:rPr>
        <w:t>．</w:t>
      </w:r>
    </w:p>
    <w:p>
      <w:pPr>
        <w:spacing w:line="400" w:lineRule="atLeast"/>
        <w:jc w:val="left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jc w:val="left"/>
      </w:pPr>
    </w:p>
    <w:p>
      <w:pPr>
        <w:spacing w:line="400" w:lineRule="atLeast"/>
        <w:jc w:val="left"/>
      </w:pPr>
    </w:p>
    <w:p>
      <w:pPr>
        <w:spacing w:line="400" w:lineRule="atLeast"/>
        <w:jc w:val="left"/>
      </w:pPr>
    </w:p>
    <w:p>
      <w:pPr>
        <w:spacing w:line="400" w:lineRule="atLeast"/>
        <w:jc w:val="left"/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asciiTheme="minorEastAsia" w:hAnsiTheme="minorEastAsia" w:eastAsiaTheme="minorEastAsia"/>
        </w:rPr>
      </w:pPr>
      <w:r>
        <w:rPr>
          <w:rFonts w:eastAsiaTheme="minorEastAsia"/>
          <w:kern w:val="0"/>
          <w:szCs w:val="21"/>
        </w:rPr>
        <w:t>计算</w:t>
      </w:r>
      <w:r>
        <w:rPr>
          <w:rFonts w:hint="eastAsia" w:eastAsiaTheme="minorEastAsia"/>
          <w:kern w:val="0"/>
          <w:szCs w:val="21"/>
        </w:rPr>
        <w:t>：（1）</w:t>
      </w:r>
      <w:r>
        <w:rPr>
          <w:position w:val="-28"/>
        </w:rPr>
        <w:object>
          <v:shape id="_x0000_i1073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（2）</w:t>
      </w:r>
      <w:r>
        <w:rPr>
          <w:position w:val="-22"/>
        </w:rPr>
        <w:object>
          <v:shape id="_x0000_i1074" o:spt="75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．</w:t>
      </w: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asciiTheme="minorEastAsia" w:hAnsiTheme="minorEastAsia" w:eastAsiaTheme="minorEastAsia"/>
        </w:rPr>
      </w:pPr>
      <w:r>
        <w:rPr>
          <w:rFonts w:hint="eastAsia" w:eastAsiaTheme="minorEastAsia"/>
          <w:kern w:val="0"/>
          <w:szCs w:val="21"/>
        </w:rPr>
        <w:t>解</w:t>
      </w:r>
      <w:r>
        <w:rPr>
          <w:rFonts w:eastAsiaTheme="minorEastAsia"/>
          <w:kern w:val="0"/>
          <w:szCs w:val="21"/>
        </w:rPr>
        <w:t>方程</w:t>
      </w:r>
      <w:r>
        <w:rPr>
          <w:rFonts w:hint="eastAsia" w:eastAsiaTheme="minorEastAsia"/>
          <w:kern w:val="0"/>
          <w:szCs w:val="21"/>
        </w:rPr>
        <w:t>：（1）</w:t>
      </w:r>
      <w:r>
        <w:rPr>
          <w:position w:val="-22"/>
        </w:rPr>
        <w:object>
          <v:shape id="_x0000_i1075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2）</w:t>
      </w:r>
      <w:r>
        <w:rPr>
          <w:position w:val="-22"/>
        </w:rPr>
        <w:object>
          <v:shape id="_x0000_i1076" o:spt="75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．</w:t>
      </w: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asciiTheme="minorEastAsia" w:hAnsiTheme="minorEastAsia" w:eastAsiaTheme="minorEastAsia"/>
        </w:rPr>
      </w:pPr>
      <w:r>
        <w:rPr>
          <w:rFonts w:hint="eastAsia" w:eastAsiaTheme="minorEastAsia"/>
          <w:kern w:val="0"/>
          <w:szCs w:val="21"/>
        </w:rPr>
        <w:t>列式计算：</w:t>
      </w:r>
      <w:r>
        <w:rPr>
          <w:position w:val="-22"/>
        </w:rPr>
        <w:object>
          <v:shape id="_x0000_i1077" o:spt="75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22"/>
        </w:rPr>
        <w:object>
          <v:shape id="_x0000_i1078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/>
        </w:rPr>
        <w:t>除以1.85与</w:t>
      </w:r>
      <w:r>
        <w:rPr>
          <w:position w:val="-22"/>
        </w:rPr>
        <w:object>
          <v:shape id="_x0000_i1079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/>
        </w:rPr>
        <w:t>的差，商是多少？</w:t>
      </w: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jc w:val="left"/>
        <w:rPr>
          <w:rFonts w:asciiTheme="minorEastAsia" w:hAnsiTheme="minorEastAsia" w:eastAsiaTheme="minorEastAsia"/>
        </w:rPr>
      </w:pPr>
      <w:r>
        <w:rPr>
          <w:rFonts w:hint="eastAsia" w:eastAsiaTheme="minorEastAsia"/>
          <w:kern w:val="0"/>
          <w:szCs w:val="21"/>
        </w:rPr>
        <w:t>列式计算：</w:t>
      </w:r>
      <w:r>
        <w:rPr>
          <w:rFonts w:hint="eastAsia"/>
        </w:rPr>
        <w:t>一个数减去2.4的差的</w:t>
      </w:r>
      <w:r>
        <w:rPr>
          <w:position w:val="-22"/>
        </w:rPr>
        <w:object>
          <v:shape id="_x0000_i1080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t>等于</w:t>
      </w:r>
      <w:r>
        <w:rPr>
          <w:position w:val="-22"/>
        </w:rPr>
        <w:object>
          <v:shape id="_x0000_i1081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/>
        </w:rPr>
        <w:t>，</w:t>
      </w:r>
      <w:r>
        <w:t>这个数是多少</w:t>
      </w:r>
      <w:r>
        <w:rPr>
          <w:rFonts w:hint="eastAsia"/>
        </w:rPr>
        <w:t>？</w:t>
      </w: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jc w:val="left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rPr>
          <w:rFonts w:asciiTheme="minorEastAsia" w:hAnsiTheme="minorEastAsia" w:eastAsiaTheme="minorEastAsia"/>
        </w:rPr>
      </w:pPr>
      <w:r>
        <w:rPr>
          <w:rFonts w:hint="eastAsia" w:ascii="幼圆" w:eastAsia="幼圆"/>
          <w:b/>
          <w:sz w:val="24"/>
        </w:rPr>
        <w:t>四.解答题</w:t>
      </w: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一本书共300页，小明第一天看了全书的</w:t>
      </w:r>
      <w:r>
        <w:rPr>
          <w:position w:val="-22"/>
        </w:rPr>
        <w:object>
          <v:shape id="_x0000_i108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/>
        </w:rPr>
        <w:t>，</w:t>
      </w:r>
      <w:r>
        <w:t>第二天看了余下的</w:t>
      </w:r>
      <w:r>
        <w:rPr>
          <w:position w:val="-22"/>
        </w:rPr>
        <w:object>
          <v:shape id="_x0000_i1083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/>
        </w:rPr>
        <w:t>，</w:t>
      </w:r>
      <w:r>
        <w:t>那么小明这两天共看了多少页</w:t>
      </w:r>
      <w:r>
        <w:rPr>
          <w:rFonts w:hint="eastAsia"/>
        </w:rPr>
        <w:t>？</w:t>
      </w:r>
    </w:p>
    <w:p>
      <w:pPr>
        <w:spacing w:line="400" w:lineRule="atLeast"/>
        <w:ind w:left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left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left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某林场，去年造林12公顷，比前年少造林</w:t>
      </w:r>
      <w:r>
        <w:rPr>
          <w:position w:val="-22"/>
        </w:rPr>
        <w:object>
          <v:shape id="_x0000_i1084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/>
        </w:rPr>
        <w:t>，</w:t>
      </w:r>
      <w:r>
        <w:t>前年造林多少公顷</w:t>
      </w:r>
      <w:r>
        <w:rPr>
          <w:rFonts w:hint="eastAsia"/>
        </w:rPr>
        <w:t>？</w:t>
      </w:r>
    </w:p>
    <w:p>
      <w:pPr>
        <w:spacing w:line="400" w:lineRule="atLeast"/>
        <w:ind w:left="360"/>
      </w:pPr>
    </w:p>
    <w:p>
      <w:pPr>
        <w:spacing w:line="400" w:lineRule="atLeast"/>
        <w:ind w:left="360"/>
      </w:pPr>
    </w:p>
    <w:p>
      <w:pPr>
        <w:spacing w:line="400" w:lineRule="atLeast"/>
        <w:ind w:left="360"/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一根1.8米长的竹竿直立在地面上，影子为1.5米，同时量得一根旗杆的影子是这根竹竿影长的8倍还多50厘米，求旗杆长</w:t>
      </w:r>
      <w:r>
        <w:rPr>
          <w:rFonts w:eastAsiaTheme="minorEastAsia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asciiTheme="minorEastAsia" w:hAnsiTheme="minorEastAsia" w:eastAsiaTheme="minorEastAsia"/>
        </w:rPr>
      </w:pPr>
      <w:r>
        <w:rPr>
          <w:rFonts w:hint="eastAsia"/>
        </w:rPr>
        <w:t>某工程队修一条公路，第一天修了全长的</w:t>
      </w:r>
      <w:r>
        <w:rPr>
          <w:position w:val="-22"/>
        </w:rPr>
        <w:object>
          <v:shape id="_x0000_i1085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/>
        </w:rPr>
        <w:t>，第二天修了余下的</w:t>
      </w:r>
      <w:r>
        <w:rPr>
          <w:position w:val="-22"/>
        </w:rPr>
        <w:object>
          <v:shape id="_x0000_i1086" o:spt="75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/>
        </w:rPr>
        <w:t>，第三天修了第二天余下的</w:t>
      </w:r>
      <w:r>
        <w:rPr>
          <w:position w:val="-22"/>
        </w:rPr>
        <w:object>
          <v:shape id="_x0000_i1087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/>
        </w:rPr>
        <w:t>，第四天修了8千米正好修完，求这条公路的长度</w:t>
      </w:r>
      <w:r>
        <w:rPr>
          <w:rFonts w:eastAsiaTheme="minorEastAsia"/>
          <w:kern w:val="0"/>
          <w:szCs w:val="21"/>
        </w:rPr>
        <w:t>．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一桶食用油连桶重105千克，用去</w:t>
      </w:r>
      <w:r>
        <w:rPr>
          <w:position w:val="-22"/>
        </w:rPr>
        <w:object>
          <v:shape id="_x0000_i1088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/>
        </w:rPr>
        <w:t>后，在剩下的连桶重80千克，油和桶各有多重？</w:t>
      </w:r>
    </w:p>
    <w:p>
      <w:pPr>
        <w:pStyle w:val="12"/>
        <w:spacing w:line="400" w:lineRule="atLeast"/>
        <w:ind w:left="1009" w:firstLine="0" w:firstLineChars="0"/>
        <w:rPr>
          <w:rFonts w:eastAsiaTheme="minorEastAsia"/>
        </w:rPr>
      </w:pPr>
    </w:p>
    <w:p>
      <w:pPr>
        <w:pStyle w:val="12"/>
        <w:spacing w:line="400" w:lineRule="atLeast"/>
        <w:ind w:left="1009" w:firstLine="0" w:firstLineChars="0"/>
        <w:rPr>
          <w:rFonts w:eastAsiaTheme="minorEastAsia"/>
        </w:rPr>
      </w:pPr>
    </w:p>
    <w:p>
      <w:pPr>
        <w:pStyle w:val="12"/>
        <w:spacing w:line="400" w:lineRule="atLeast"/>
        <w:ind w:left="1009" w:firstLine="0" w:firstLineChars="0"/>
        <w:rPr>
          <w:rFonts w:hint="eastAsia" w:eastAsiaTheme="minorEastAsia"/>
        </w:rPr>
      </w:pPr>
    </w:p>
    <w:p>
      <w:pPr>
        <w:pStyle w:val="12"/>
        <w:spacing w:line="400" w:lineRule="atLeast"/>
        <w:ind w:left="1009" w:firstLine="0" w:firstLineChars="0"/>
        <w:rPr>
          <w:rFonts w:eastAsiaTheme="minorEastAsia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学校组织捐款活动，六年级三个班共捐款4300元，二班捐款的钱数是一班的</w:t>
      </w:r>
      <w:r>
        <w:rPr>
          <w:position w:val="-22"/>
        </w:rPr>
        <w:object>
          <v:shape id="_x0000_i1089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/>
        </w:rPr>
        <w:t>，</w:t>
      </w:r>
      <w:r>
        <w:t>三班捐的是一班的</w:t>
      </w:r>
      <w:r>
        <w:rPr>
          <w:position w:val="-22"/>
        </w:rPr>
        <w:object>
          <v:shape id="_x0000_i1090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/>
        </w:rPr>
        <w:t>，</w:t>
      </w:r>
      <w:r>
        <w:t>问一班捐款多少元</w:t>
      </w:r>
      <w:r>
        <w:rPr>
          <w:rFonts w:hint="eastAsia"/>
        </w:rPr>
        <w:t>？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某校一年级有学生180人，二年级比一年级少</w:t>
      </w:r>
      <w:r>
        <w:rPr>
          <w:position w:val="-22"/>
        </w:rPr>
        <w:object>
          <v:shape id="_x0000_i1091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/>
        </w:rPr>
        <w:t>，</w:t>
      </w:r>
      <w:r>
        <w:t>两个年级人数的</w:t>
      </w:r>
      <w:r>
        <w:rPr>
          <w:position w:val="-22"/>
        </w:rPr>
        <w:object>
          <v:shape id="_x0000_i1092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t>占全校人数的</w:t>
      </w:r>
      <w:r>
        <w:rPr>
          <w:position w:val="-22"/>
        </w:rPr>
        <w:object>
          <v:shape id="_x0000_i1093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/>
        </w:rPr>
        <w:t>，全校有多少人？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有两箱苹果，大箱里的苹果比小箱里的苹果多31个，如果从小箱中取7个放入大箱，则大箱与小箱中的苹果比是7 : 4，现在小箱中有苹果多少个？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hint="eastAsia"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rFonts w:hint="eastAsia"/>
        </w:rPr>
        <w:t>富迪超市的服装连续两次提价</w:t>
      </w:r>
      <w:r>
        <w:rPr>
          <w:position w:val="-22"/>
        </w:rPr>
        <w:object>
          <v:shape id="_x0000_i1094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/>
        </w:rPr>
        <w:t>，又降价5%，现价是原价的几分之几？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hint="eastAsia"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hint="eastAsia"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hint="eastAsia"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hint="eastAsia"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hint="eastAsia" w:asciiTheme="minorEastAsia" w:hAnsiTheme="minorEastAsia" w:eastAsiaTheme="minorEastAsia"/>
          <w:color w:val="002060"/>
          <w:szCs w:val="21"/>
        </w:rPr>
      </w:pPr>
    </w:p>
    <w:p>
      <w:pPr>
        <w:pStyle w:val="12"/>
        <w:numPr>
          <w:ilvl w:val="0"/>
          <w:numId w:val="1"/>
        </w:numPr>
        <w:spacing w:line="400" w:lineRule="atLeast"/>
        <w:ind w:firstLineChars="0"/>
        <w:rPr>
          <w:rFonts w:eastAsiaTheme="minorEastAsia"/>
        </w:rPr>
      </w:pPr>
      <w:r>
        <w:rPr>
          <w:bCs/>
          <w:color w:val="000000"/>
          <w:szCs w:val="21"/>
        </w:rPr>
        <w:t>银行整存整取的年利率是：二年期为</w:t>
      </w:r>
      <w:r>
        <w:rPr>
          <w:rFonts w:hint="eastAsia"/>
          <w:bCs/>
          <w:color w:val="000000"/>
          <w:szCs w:val="21"/>
        </w:rPr>
        <w:t>11.7%</w:t>
      </w:r>
      <w:r>
        <w:rPr>
          <w:bCs/>
          <w:color w:val="000000"/>
          <w:szCs w:val="21"/>
        </w:rPr>
        <w:t>，三年期为</w:t>
      </w:r>
      <w:r>
        <w:rPr>
          <w:rFonts w:hint="eastAsia"/>
          <w:bCs/>
          <w:color w:val="000000"/>
          <w:szCs w:val="21"/>
        </w:rPr>
        <w:t>12.24%</w:t>
      </w:r>
      <w:r>
        <w:rPr>
          <w:bCs/>
          <w:color w:val="000000"/>
          <w:szCs w:val="21"/>
        </w:rPr>
        <w:t>，五年期为</w:t>
      </w:r>
      <w:r>
        <w:rPr>
          <w:rFonts w:hint="eastAsia"/>
          <w:bCs/>
          <w:color w:val="000000"/>
          <w:szCs w:val="21"/>
        </w:rPr>
        <w:t>13.86%</w:t>
      </w:r>
      <w:r>
        <w:rPr>
          <w:bCs/>
          <w:color w:val="000000"/>
          <w:szCs w:val="21"/>
        </w:rPr>
        <w:t>．如果甲、乙二人同时各存人一万元，甲先存二年期，到期后连本带利改存三年期；乙存五年期．五年后，二人同时取出，那么谁的收益多，多多少元？</w:t>
      </w: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kern w:val="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p>
      <w:pPr>
        <w:spacing w:line="400" w:lineRule="atLeast"/>
        <w:ind w:firstLine="360"/>
        <w:rPr>
          <w:rFonts w:asciiTheme="minorEastAsia" w:hAnsiTheme="minorEastAsia" w:eastAsiaTheme="minorEastAsia"/>
          <w:color w:val="002060"/>
          <w:szCs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0" w:h="16840"/>
      <w:pgMar w:top="1440" w:right="1800" w:bottom="1440" w:left="1800" w:header="1134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783500319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1</w:t>
        </w:r>
        <w:r>
          <w:fldChar w:fldCharType="end"/>
        </w:r>
      </w:p>
    </w:sdtContent>
  </w:sdt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2209800</wp:posOffset>
              </wp:positionH>
              <wp:positionV relativeFrom="paragraph">
                <wp:posOffset>69215</wp:posOffset>
              </wp:positionV>
              <wp:extent cx="987425" cy="323850"/>
              <wp:effectExtent l="19050" t="0" r="41275" b="76200"/>
              <wp:wrapNone/>
              <wp:docPr id="21" name="文本框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987425" cy="323850"/>
                      </a:xfrm>
                      <a:prstGeom prst="cloudCallou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sdt>
                          <w:sdtPr>
                            <w:id w:val="-470828172"/>
                            <w:docPartObj>
                              <w:docPartGallery w:val="AutoText"/>
                            </w:docPartObj>
                          </w:sdtPr>
                          <w:sdtContent>
                            <w:p>
                              <w:pPr>
                                <w:pStyle w:val="3"/>
                                <w:jc w:val="center"/>
                              </w:pPr>
                              <w:r>
                                <w:rPr>
                                  <w:lang w:val="zh-CN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>
                                <w:rPr>
                                  <w:b/>
                                  <w:bCs/>
                                </w:rPr>
                                <w:instrText xml:space="preserve">PAGE</w:instrTex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>
                                <w:rPr>
                                  <w:b/>
                                  <w:bCs/>
                                </w:rPr>
                                <w:t>2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r>
                                <w:rPr>
                                  <w:lang w:val="zh-CN"/>
                                </w:rPr>
                                <w:t xml:space="preserve"> / 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>
                                <w:rPr>
                                  <w:b/>
                                  <w:bCs/>
                                </w:rPr>
                                <w:instrText xml:space="preserve">NUMPAGES</w:instrTex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>
                                <w:rPr>
                                  <w:b/>
                                  <w:bCs/>
                                </w:rPr>
                                <w:t>12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sdtContent>
                        </w:sd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106" type="#_x0000_t106" style="position:absolute;left:0pt;margin-left:174pt;margin-top:5.45pt;height:25.5pt;width:77.75pt;z-index:251660288;mso-width-relative:page;mso-height-relative:page;" fillcolor="#FFFFFF [3201]" filled="t" stroked="t" coordsize="21600,21600" o:gfxdata="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" adj="6300,24300">
              <v:fill on="t" focussize="0,0"/>
              <v:stroke weight="0.5pt" color="#000000 [3204]" joinstyle="round"/>
              <v:imagedata o:title=""/>
              <o:lock v:ext="edit" aspectratio="f"/>
              <v:textbox>
                <w:txbxContent>
                  <w:sdt>
                    <w:sdtPr>
                      <w:id w:val="-470828172"/>
                      <w:docPartObj>
                        <w:docPartGallery w:val="AutoText"/>
                      </w:docPartObj>
                    </w:sdtPr>
                    <w:sdtContent>
                      <w:p>
                        <w:pPr>
                          <w:pStyle w:val="3"/>
                          <w:jc w:val="center"/>
                        </w:pPr>
                        <w:r>
                          <w:rPr>
                            <w:lang w:val="zh-CN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begin"/>
                        </w:r>
                        <w:r>
                          <w:rPr>
                            <w:b/>
                            <w:bCs/>
                          </w:rPr>
                          <w:instrText xml:space="preserve">PAGE</w:instrTex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separate"/>
                        </w:r>
                        <w:r>
                          <w:rPr>
                            <w:b/>
                            <w:bCs/>
                          </w:rPr>
                          <w:t>2</w: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end"/>
                        </w:r>
                        <w:r>
                          <w:rPr>
                            <w:lang w:val="zh-CN"/>
                          </w:rPr>
                          <w:t xml:space="preserve"> / </w: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begin"/>
                        </w:r>
                        <w:r>
                          <w:rPr>
                            <w:b/>
                            <w:bCs/>
                          </w:rPr>
                          <w:instrText xml:space="preserve">NUMPAGES</w:instrTex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separate"/>
                        </w:r>
                        <w:r>
                          <w:rPr>
                            <w:b/>
                            <w:bCs/>
                          </w:rPr>
                          <w:t>12</w: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end"/>
                        </w:r>
                      </w:p>
                    </w:sdtContent>
                  </w:sdt>
                  <w:p>
                    <w:pPr>
                      <w:jc w:val="center"/>
                    </w:pP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bookmarkStart w:id="0" w:name="_GoBack"/>
    <w:bookmarkEnd w:id="0"/>
    <w:r>
      <w:rPr>
        <w:rFonts w:hint="eastAsia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113665</wp:posOffset>
          </wp:positionH>
          <wp:positionV relativeFrom="paragraph">
            <wp:posOffset>-300990</wp:posOffset>
          </wp:positionV>
          <wp:extent cx="1021715" cy="415290"/>
          <wp:effectExtent l="0" t="0" r="6985" b="3810"/>
          <wp:wrapNone/>
          <wp:docPr id="20" name="图片 20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" name="图片 20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3799840</wp:posOffset>
              </wp:positionH>
              <wp:positionV relativeFrom="paragraph">
                <wp:posOffset>-445135</wp:posOffset>
              </wp:positionV>
              <wp:extent cx="1319530" cy="534035"/>
              <wp:effectExtent l="0" t="101600" r="27305" b="24765"/>
              <wp:wrapNone/>
              <wp:docPr id="307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19494" cy="534310"/>
                      </a:xfrm>
                      <a:prstGeom prst="leftArrow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  <a:scene3d>
                        <a:camera prst="perspectiveHeroicExtremeLeftFacing"/>
                        <a:lightRig rig="threePt" dir="t"/>
                      </a:scene3d>
                      <a:sp3d>
                        <a:bevelT/>
                      </a:sp3d>
                    </wps:spPr>
                    <wps:txbx>
                      <w:txbxContent>
                        <w:p>
                          <w:pPr>
                            <w:jc w:val="left"/>
                            <w:rPr>
                              <w:rFonts w:ascii="黑体" w:hAnsi="黑体" w:eastAsia="黑体"/>
                              <w:sz w:val="24"/>
                            </w:rPr>
                          </w:pPr>
                          <w:r>
                            <w:rPr>
                              <w:rFonts w:hint="eastAsia" w:ascii="黑体" w:hAnsi="黑体" w:eastAsia="黑体"/>
                              <w:sz w:val="24"/>
                            </w:rPr>
                            <w:t>步同级年九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2" o:spid="_x0000_s1026" o:spt="66" type="#_x0000_t66" style="position:absolute;left:0pt;margin-left:299.2pt;margin-top:-35.05pt;height:42.05pt;width:103.9pt;z-index:251659264;mso-width-relative:page;mso-height-relative:page;" fillcolor="#FFFFFF" filled="t" stroked="t" coordsize="21600,21600" o:gfxdata="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" adj="4373,5400">
              <v:fill on="t" focussize="0,0"/>
              <v:stroke color="#000000" miterlimit="8" joinstyle="miter"/>
              <v:imagedata o:title=""/>
              <o:lock v:ext="edit" aspectratio="f"/>
              <v:textbox>
                <w:txbxContent>
                  <w:p>
                    <w:pPr>
                      <w:jc w:val="left"/>
                      <w:rPr>
                        <w:rFonts w:ascii="黑体" w:hAnsi="黑体" w:eastAsia="黑体"/>
                        <w:sz w:val="24"/>
                      </w:rPr>
                    </w:pPr>
                    <w:r>
                      <w:rPr>
                        <w:rFonts w:hint="eastAsia" w:ascii="黑体" w:hAnsi="黑体" w:eastAsia="黑体"/>
                        <w:sz w:val="24"/>
                      </w:rPr>
                      <w:t>步同级年九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1E116DB"/>
    <w:multiLevelType w:val="multilevel"/>
    <w:tmpl w:val="71E116DB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D314DF"/>
    <w:rsid w:val="00001112"/>
    <w:rsid w:val="0000320D"/>
    <w:rsid w:val="0000511E"/>
    <w:rsid w:val="00006439"/>
    <w:rsid w:val="000201B7"/>
    <w:rsid w:val="00025676"/>
    <w:rsid w:val="00033BD1"/>
    <w:rsid w:val="000365E4"/>
    <w:rsid w:val="00040439"/>
    <w:rsid w:val="00046314"/>
    <w:rsid w:val="00053948"/>
    <w:rsid w:val="0006062B"/>
    <w:rsid w:val="00070A91"/>
    <w:rsid w:val="00077071"/>
    <w:rsid w:val="00082E54"/>
    <w:rsid w:val="00086162"/>
    <w:rsid w:val="00093A72"/>
    <w:rsid w:val="000A7B18"/>
    <w:rsid w:val="000B1C83"/>
    <w:rsid w:val="000B4931"/>
    <w:rsid w:val="000B5E12"/>
    <w:rsid w:val="000C0751"/>
    <w:rsid w:val="000C25C0"/>
    <w:rsid w:val="000C3A28"/>
    <w:rsid w:val="000C3BA1"/>
    <w:rsid w:val="000D4BFE"/>
    <w:rsid w:val="000D4C4C"/>
    <w:rsid w:val="000D602A"/>
    <w:rsid w:val="000D7C26"/>
    <w:rsid w:val="000E1357"/>
    <w:rsid w:val="000E172E"/>
    <w:rsid w:val="000E3FB8"/>
    <w:rsid w:val="000E44DF"/>
    <w:rsid w:val="000F330D"/>
    <w:rsid w:val="001055F5"/>
    <w:rsid w:val="00107213"/>
    <w:rsid w:val="0011134F"/>
    <w:rsid w:val="001177A6"/>
    <w:rsid w:val="00124566"/>
    <w:rsid w:val="00124FEA"/>
    <w:rsid w:val="001272ED"/>
    <w:rsid w:val="0012736E"/>
    <w:rsid w:val="00133907"/>
    <w:rsid w:val="00144CA5"/>
    <w:rsid w:val="00145639"/>
    <w:rsid w:val="00145BDA"/>
    <w:rsid w:val="00151E61"/>
    <w:rsid w:val="00152173"/>
    <w:rsid w:val="0015443A"/>
    <w:rsid w:val="00156B1B"/>
    <w:rsid w:val="001665DC"/>
    <w:rsid w:val="00172DBF"/>
    <w:rsid w:val="00173F53"/>
    <w:rsid w:val="001740F2"/>
    <w:rsid w:val="00174257"/>
    <w:rsid w:val="0017451C"/>
    <w:rsid w:val="00180A68"/>
    <w:rsid w:val="001810EB"/>
    <w:rsid w:val="0019087C"/>
    <w:rsid w:val="00192111"/>
    <w:rsid w:val="001B5A7F"/>
    <w:rsid w:val="001B6A7B"/>
    <w:rsid w:val="001C14B5"/>
    <w:rsid w:val="001C1E37"/>
    <w:rsid w:val="001C2147"/>
    <w:rsid w:val="001D2176"/>
    <w:rsid w:val="001E1687"/>
    <w:rsid w:val="001E5E14"/>
    <w:rsid w:val="001E722A"/>
    <w:rsid w:val="001E7F85"/>
    <w:rsid w:val="001F3E72"/>
    <w:rsid w:val="001F4CFE"/>
    <w:rsid w:val="001F7FE0"/>
    <w:rsid w:val="00205801"/>
    <w:rsid w:val="00211059"/>
    <w:rsid w:val="0021145D"/>
    <w:rsid w:val="00212003"/>
    <w:rsid w:val="0021498E"/>
    <w:rsid w:val="00220180"/>
    <w:rsid w:val="00220BB5"/>
    <w:rsid w:val="002211CD"/>
    <w:rsid w:val="00223976"/>
    <w:rsid w:val="00227139"/>
    <w:rsid w:val="00227E31"/>
    <w:rsid w:val="002338AD"/>
    <w:rsid w:val="002352FB"/>
    <w:rsid w:val="00235D62"/>
    <w:rsid w:val="00236F1F"/>
    <w:rsid w:val="00240419"/>
    <w:rsid w:val="0024176E"/>
    <w:rsid w:val="00242F29"/>
    <w:rsid w:val="00251C7B"/>
    <w:rsid w:val="00252997"/>
    <w:rsid w:val="00257A19"/>
    <w:rsid w:val="00257EFF"/>
    <w:rsid w:val="00260AC8"/>
    <w:rsid w:val="002620B6"/>
    <w:rsid w:val="00262535"/>
    <w:rsid w:val="00263100"/>
    <w:rsid w:val="0026496C"/>
    <w:rsid w:val="0026638D"/>
    <w:rsid w:val="002708E6"/>
    <w:rsid w:val="00273334"/>
    <w:rsid w:val="002821A8"/>
    <w:rsid w:val="002855C6"/>
    <w:rsid w:val="00285812"/>
    <w:rsid w:val="00285EFB"/>
    <w:rsid w:val="00286178"/>
    <w:rsid w:val="00286DB9"/>
    <w:rsid w:val="002877EA"/>
    <w:rsid w:val="002878B3"/>
    <w:rsid w:val="002921DB"/>
    <w:rsid w:val="00292670"/>
    <w:rsid w:val="00293F93"/>
    <w:rsid w:val="00294C72"/>
    <w:rsid w:val="0029564B"/>
    <w:rsid w:val="00296AB5"/>
    <w:rsid w:val="002A1527"/>
    <w:rsid w:val="002A661F"/>
    <w:rsid w:val="002B274D"/>
    <w:rsid w:val="002B49AF"/>
    <w:rsid w:val="002B63E6"/>
    <w:rsid w:val="002B681F"/>
    <w:rsid w:val="002B7877"/>
    <w:rsid w:val="002C182F"/>
    <w:rsid w:val="002C6AA9"/>
    <w:rsid w:val="002D27EA"/>
    <w:rsid w:val="002E2523"/>
    <w:rsid w:val="002E429D"/>
    <w:rsid w:val="002E4AFA"/>
    <w:rsid w:val="002E6B74"/>
    <w:rsid w:val="002F1018"/>
    <w:rsid w:val="002F2913"/>
    <w:rsid w:val="002F2C99"/>
    <w:rsid w:val="002F39E9"/>
    <w:rsid w:val="00302428"/>
    <w:rsid w:val="00307DB1"/>
    <w:rsid w:val="0031564B"/>
    <w:rsid w:val="00317A14"/>
    <w:rsid w:val="00317C77"/>
    <w:rsid w:val="003277C2"/>
    <w:rsid w:val="00327EF9"/>
    <w:rsid w:val="003318E0"/>
    <w:rsid w:val="00332C3B"/>
    <w:rsid w:val="00343DD2"/>
    <w:rsid w:val="0035055E"/>
    <w:rsid w:val="00351378"/>
    <w:rsid w:val="00356DCA"/>
    <w:rsid w:val="0035728C"/>
    <w:rsid w:val="003579F4"/>
    <w:rsid w:val="00360468"/>
    <w:rsid w:val="00360A63"/>
    <w:rsid w:val="003628D2"/>
    <w:rsid w:val="00363BA1"/>
    <w:rsid w:val="003647A1"/>
    <w:rsid w:val="0037040B"/>
    <w:rsid w:val="0037316B"/>
    <w:rsid w:val="00374D0C"/>
    <w:rsid w:val="00377CCC"/>
    <w:rsid w:val="00377CE2"/>
    <w:rsid w:val="003824AC"/>
    <w:rsid w:val="00384BEB"/>
    <w:rsid w:val="00385E5C"/>
    <w:rsid w:val="00386D97"/>
    <w:rsid w:val="00390BDB"/>
    <w:rsid w:val="003975AD"/>
    <w:rsid w:val="003A40E0"/>
    <w:rsid w:val="003B1622"/>
    <w:rsid w:val="003B455F"/>
    <w:rsid w:val="003C0834"/>
    <w:rsid w:val="003C0C8A"/>
    <w:rsid w:val="003C17D0"/>
    <w:rsid w:val="003C4202"/>
    <w:rsid w:val="003C6D67"/>
    <w:rsid w:val="003D2744"/>
    <w:rsid w:val="003D2C2C"/>
    <w:rsid w:val="003D4B23"/>
    <w:rsid w:val="003D60EA"/>
    <w:rsid w:val="003E018F"/>
    <w:rsid w:val="003E2226"/>
    <w:rsid w:val="003E22FA"/>
    <w:rsid w:val="003E6B6B"/>
    <w:rsid w:val="003E77AA"/>
    <w:rsid w:val="003F2A76"/>
    <w:rsid w:val="003F55A8"/>
    <w:rsid w:val="003F6BCA"/>
    <w:rsid w:val="00400B3E"/>
    <w:rsid w:val="00402470"/>
    <w:rsid w:val="00402AB5"/>
    <w:rsid w:val="004051FB"/>
    <w:rsid w:val="00410809"/>
    <w:rsid w:val="00414D68"/>
    <w:rsid w:val="004217DC"/>
    <w:rsid w:val="004232AE"/>
    <w:rsid w:val="0042431F"/>
    <w:rsid w:val="004272FC"/>
    <w:rsid w:val="004279F8"/>
    <w:rsid w:val="00433980"/>
    <w:rsid w:val="00440EC4"/>
    <w:rsid w:val="0044123A"/>
    <w:rsid w:val="00445C1B"/>
    <w:rsid w:val="004501BF"/>
    <w:rsid w:val="004509CE"/>
    <w:rsid w:val="00451553"/>
    <w:rsid w:val="004631FC"/>
    <w:rsid w:val="004641BD"/>
    <w:rsid w:val="004655D8"/>
    <w:rsid w:val="00471835"/>
    <w:rsid w:val="00475FE2"/>
    <w:rsid w:val="0048174C"/>
    <w:rsid w:val="00496E5B"/>
    <w:rsid w:val="004973E7"/>
    <w:rsid w:val="004A6DC1"/>
    <w:rsid w:val="004A6EE5"/>
    <w:rsid w:val="004A7EFA"/>
    <w:rsid w:val="004B6982"/>
    <w:rsid w:val="004C13A7"/>
    <w:rsid w:val="004C3271"/>
    <w:rsid w:val="004D368D"/>
    <w:rsid w:val="004E0CBD"/>
    <w:rsid w:val="004E3B56"/>
    <w:rsid w:val="004E74F8"/>
    <w:rsid w:val="004E7B7E"/>
    <w:rsid w:val="004F06EB"/>
    <w:rsid w:val="004F1813"/>
    <w:rsid w:val="004F1BE8"/>
    <w:rsid w:val="004F26D7"/>
    <w:rsid w:val="004F4945"/>
    <w:rsid w:val="004F4F92"/>
    <w:rsid w:val="004F52DF"/>
    <w:rsid w:val="005006CF"/>
    <w:rsid w:val="00500796"/>
    <w:rsid w:val="00503390"/>
    <w:rsid w:val="00504240"/>
    <w:rsid w:val="00507473"/>
    <w:rsid w:val="00507E9E"/>
    <w:rsid w:val="005115BF"/>
    <w:rsid w:val="00535339"/>
    <w:rsid w:val="00540630"/>
    <w:rsid w:val="005449C2"/>
    <w:rsid w:val="0054612F"/>
    <w:rsid w:val="00550807"/>
    <w:rsid w:val="00553F5F"/>
    <w:rsid w:val="00554692"/>
    <w:rsid w:val="00555951"/>
    <w:rsid w:val="005567FF"/>
    <w:rsid w:val="00561081"/>
    <w:rsid w:val="00563DF5"/>
    <w:rsid w:val="0057204D"/>
    <w:rsid w:val="005723B9"/>
    <w:rsid w:val="005726FF"/>
    <w:rsid w:val="005803D5"/>
    <w:rsid w:val="00584F2E"/>
    <w:rsid w:val="00590077"/>
    <w:rsid w:val="00590871"/>
    <w:rsid w:val="00596F4C"/>
    <w:rsid w:val="005A2CC1"/>
    <w:rsid w:val="005A2DB0"/>
    <w:rsid w:val="005B1055"/>
    <w:rsid w:val="005B57A2"/>
    <w:rsid w:val="005C139A"/>
    <w:rsid w:val="005C2CB4"/>
    <w:rsid w:val="005C39E6"/>
    <w:rsid w:val="005C577A"/>
    <w:rsid w:val="005C5C6F"/>
    <w:rsid w:val="005E15F3"/>
    <w:rsid w:val="005E6250"/>
    <w:rsid w:val="005F2109"/>
    <w:rsid w:val="005F3714"/>
    <w:rsid w:val="005F52D4"/>
    <w:rsid w:val="006027C2"/>
    <w:rsid w:val="00602EB0"/>
    <w:rsid w:val="00605C3D"/>
    <w:rsid w:val="00606854"/>
    <w:rsid w:val="006104FF"/>
    <w:rsid w:val="00611F29"/>
    <w:rsid w:val="00617867"/>
    <w:rsid w:val="00622FE8"/>
    <w:rsid w:val="00630831"/>
    <w:rsid w:val="00635C0B"/>
    <w:rsid w:val="00636F51"/>
    <w:rsid w:val="00643807"/>
    <w:rsid w:val="006514EC"/>
    <w:rsid w:val="00653106"/>
    <w:rsid w:val="00656543"/>
    <w:rsid w:val="00663155"/>
    <w:rsid w:val="00663CF0"/>
    <w:rsid w:val="00664658"/>
    <w:rsid w:val="006709DD"/>
    <w:rsid w:val="006721C9"/>
    <w:rsid w:val="0067271F"/>
    <w:rsid w:val="006738BC"/>
    <w:rsid w:val="00676D1C"/>
    <w:rsid w:val="006811F7"/>
    <w:rsid w:val="00681DD2"/>
    <w:rsid w:val="00690C42"/>
    <w:rsid w:val="00690C92"/>
    <w:rsid w:val="00693531"/>
    <w:rsid w:val="00693B19"/>
    <w:rsid w:val="00693DF9"/>
    <w:rsid w:val="00696E61"/>
    <w:rsid w:val="006A0542"/>
    <w:rsid w:val="006A45B5"/>
    <w:rsid w:val="006A54CB"/>
    <w:rsid w:val="006B3C52"/>
    <w:rsid w:val="006B5A30"/>
    <w:rsid w:val="006C2E74"/>
    <w:rsid w:val="006D73EC"/>
    <w:rsid w:val="006F6133"/>
    <w:rsid w:val="00702955"/>
    <w:rsid w:val="00703EAE"/>
    <w:rsid w:val="0070489F"/>
    <w:rsid w:val="0071186C"/>
    <w:rsid w:val="0071793C"/>
    <w:rsid w:val="00725972"/>
    <w:rsid w:val="00731BB9"/>
    <w:rsid w:val="00735564"/>
    <w:rsid w:val="00737F36"/>
    <w:rsid w:val="00740932"/>
    <w:rsid w:val="00740B24"/>
    <w:rsid w:val="00746E94"/>
    <w:rsid w:val="00750FE8"/>
    <w:rsid w:val="00751CDE"/>
    <w:rsid w:val="00753E60"/>
    <w:rsid w:val="00754202"/>
    <w:rsid w:val="0076330C"/>
    <w:rsid w:val="00765147"/>
    <w:rsid w:val="00765F4A"/>
    <w:rsid w:val="007703B0"/>
    <w:rsid w:val="00771FAF"/>
    <w:rsid w:val="00773547"/>
    <w:rsid w:val="00777A6E"/>
    <w:rsid w:val="007921EF"/>
    <w:rsid w:val="0079553E"/>
    <w:rsid w:val="007A0703"/>
    <w:rsid w:val="007A3B7E"/>
    <w:rsid w:val="007A5D79"/>
    <w:rsid w:val="007B2733"/>
    <w:rsid w:val="007B6994"/>
    <w:rsid w:val="007B6E1F"/>
    <w:rsid w:val="007B75A8"/>
    <w:rsid w:val="007C4074"/>
    <w:rsid w:val="007C4142"/>
    <w:rsid w:val="007D012F"/>
    <w:rsid w:val="007D035B"/>
    <w:rsid w:val="007D0F2A"/>
    <w:rsid w:val="007D3DA6"/>
    <w:rsid w:val="007D5C19"/>
    <w:rsid w:val="007D6962"/>
    <w:rsid w:val="007E014E"/>
    <w:rsid w:val="007E2342"/>
    <w:rsid w:val="007E7EEC"/>
    <w:rsid w:val="007F05F7"/>
    <w:rsid w:val="007F4671"/>
    <w:rsid w:val="00801D20"/>
    <w:rsid w:val="0080282E"/>
    <w:rsid w:val="00802A4D"/>
    <w:rsid w:val="00805509"/>
    <w:rsid w:val="008061FC"/>
    <w:rsid w:val="00806B8E"/>
    <w:rsid w:val="008116CD"/>
    <w:rsid w:val="008166E9"/>
    <w:rsid w:val="00823278"/>
    <w:rsid w:val="00823B53"/>
    <w:rsid w:val="00824466"/>
    <w:rsid w:val="00825A28"/>
    <w:rsid w:val="00830789"/>
    <w:rsid w:val="00830D09"/>
    <w:rsid w:val="00831826"/>
    <w:rsid w:val="0083698E"/>
    <w:rsid w:val="00836B42"/>
    <w:rsid w:val="008408AA"/>
    <w:rsid w:val="0084663F"/>
    <w:rsid w:val="008568DA"/>
    <w:rsid w:val="008605E4"/>
    <w:rsid w:val="00862688"/>
    <w:rsid w:val="00864D7A"/>
    <w:rsid w:val="0086557E"/>
    <w:rsid w:val="00867B74"/>
    <w:rsid w:val="00875188"/>
    <w:rsid w:val="00881109"/>
    <w:rsid w:val="0088702C"/>
    <w:rsid w:val="00887088"/>
    <w:rsid w:val="0089327B"/>
    <w:rsid w:val="00894E8D"/>
    <w:rsid w:val="0089527E"/>
    <w:rsid w:val="008956BC"/>
    <w:rsid w:val="00895836"/>
    <w:rsid w:val="008A2803"/>
    <w:rsid w:val="008A3C1C"/>
    <w:rsid w:val="008B1A07"/>
    <w:rsid w:val="008B22FB"/>
    <w:rsid w:val="008B3F2A"/>
    <w:rsid w:val="008B43D5"/>
    <w:rsid w:val="008B48D8"/>
    <w:rsid w:val="008B5EDD"/>
    <w:rsid w:val="008B74BE"/>
    <w:rsid w:val="008C127D"/>
    <w:rsid w:val="008C1B57"/>
    <w:rsid w:val="008C5CC5"/>
    <w:rsid w:val="008C7838"/>
    <w:rsid w:val="008E14CA"/>
    <w:rsid w:val="008E234E"/>
    <w:rsid w:val="008E5E3C"/>
    <w:rsid w:val="008E6F05"/>
    <w:rsid w:val="008E72CB"/>
    <w:rsid w:val="008F540F"/>
    <w:rsid w:val="008F7443"/>
    <w:rsid w:val="009004C9"/>
    <w:rsid w:val="009052D1"/>
    <w:rsid w:val="00905908"/>
    <w:rsid w:val="00905D66"/>
    <w:rsid w:val="009104B3"/>
    <w:rsid w:val="00914028"/>
    <w:rsid w:val="00930FAF"/>
    <w:rsid w:val="00934743"/>
    <w:rsid w:val="00936791"/>
    <w:rsid w:val="0094552F"/>
    <w:rsid w:val="009563C2"/>
    <w:rsid w:val="00956578"/>
    <w:rsid w:val="00962B40"/>
    <w:rsid w:val="00962FB1"/>
    <w:rsid w:val="009632AB"/>
    <w:rsid w:val="009639B9"/>
    <w:rsid w:val="00977B56"/>
    <w:rsid w:val="009845C6"/>
    <w:rsid w:val="009860FF"/>
    <w:rsid w:val="00991215"/>
    <w:rsid w:val="0099387C"/>
    <w:rsid w:val="00994BB5"/>
    <w:rsid w:val="009A0516"/>
    <w:rsid w:val="009A051D"/>
    <w:rsid w:val="009A0630"/>
    <w:rsid w:val="009A4D74"/>
    <w:rsid w:val="009B5A62"/>
    <w:rsid w:val="009B639B"/>
    <w:rsid w:val="009C1303"/>
    <w:rsid w:val="009C2BB1"/>
    <w:rsid w:val="009C502A"/>
    <w:rsid w:val="009C5247"/>
    <w:rsid w:val="009D188F"/>
    <w:rsid w:val="009D1FE1"/>
    <w:rsid w:val="009E030E"/>
    <w:rsid w:val="009E2805"/>
    <w:rsid w:val="009E33A4"/>
    <w:rsid w:val="009E3E2B"/>
    <w:rsid w:val="009F27F0"/>
    <w:rsid w:val="009F3F75"/>
    <w:rsid w:val="009F499A"/>
    <w:rsid w:val="00A005F5"/>
    <w:rsid w:val="00A110D3"/>
    <w:rsid w:val="00A155C8"/>
    <w:rsid w:val="00A1660E"/>
    <w:rsid w:val="00A16D55"/>
    <w:rsid w:val="00A22E42"/>
    <w:rsid w:val="00A23C0B"/>
    <w:rsid w:val="00A245A7"/>
    <w:rsid w:val="00A246D6"/>
    <w:rsid w:val="00A24899"/>
    <w:rsid w:val="00A313E3"/>
    <w:rsid w:val="00A31C03"/>
    <w:rsid w:val="00A31EB9"/>
    <w:rsid w:val="00A330FD"/>
    <w:rsid w:val="00A37E6A"/>
    <w:rsid w:val="00A4174E"/>
    <w:rsid w:val="00A42B93"/>
    <w:rsid w:val="00A432A3"/>
    <w:rsid w:val="00A46A03"/>
    <w:rsid w:val="00A46AD1"/>
    <w:rsid w:val="00A470B6"/>
    <w:rsid w:val="00A52415"/>
    <w:rsid w:val="00A61AD0"/>
    <w:rsid w:val="00A71446"/>
    <w:rsid w:val="00A73093"/>
    <w:rsid w:val="00A80B31"/>
    <w:rsid w:val="00A8213C"/>
    <w:rsid w:val="00A82DCB"/>
    <w:rsid w:val="00A978EF"/>
    <w:rsid w:val="00AA31E1"/>
    <w:rsid w:val="00AA5CFA"/>
    <w:rsid w:val="00AB146F"/>
    <w:rsid w:val="00AB26F2"/>
    <w:rsid w:val="00AB7286"/>
    <w:rsid w:val="00AB7E0F"/>
    <w:rsid w:val="00AC5FF1"/>
    <w:rsid w:val="00AC6889"/>
    <w:rsid w:val="00AC6E3B"/>
    <w:rsid w:val="00AD01D0"/>
    <w:rsid w:val="00AD0B7F"/>
    <w:rsid w:val="00AD4921"/>
    <w:rsid w:val="00AE1439"/>
    <w:rsid w:val="00AE20C3"/>
    <w:rsid w:val="00AE3424"/>
    <w:rsid w:val="00AF47FC"/>
    <w:rsid w:val="00AF503B"/>
    <w:rsid w:val="00AF5BFE"/>
    <w:rsid w:val="00B06B48"/>
    <w:rsid w:val="00B10D7E"/>
    <w:rsid w:val="00B1309E"/>
    <w:rsid w:val="00B1311F"/>
    <w:rsid w:val="00B1466E"/>
    <w:rsid w:val="00B15074"/>
    <w:rsid w:val="00B22892"/>
    <w:rsid w:val="00B249F0"/>
    <w:rsid w:val="00B27D11"/>
    <w:rsid w:val="00B306C8"/>
    <w:rsid w:val="00B3621D"/>
    <w:rsid w:val="00B47EA5"/>
    <w:rsid w:val="00B55D1E"/>
    <w:rsid w:val="00B57334"/>
    <w:rsid w:val="00B606C2"/>
    <w:rsid w:val="00B60F7E"/>
    <w:rsid w:val="00B634E0"/>
    <w:rsid w:val="00B63680"/>
    <w:rsid w:val="00B741D9"/>
    <w:rsid w:val="00B82B12"/>
    <w:rsid w:val="00B909CF"/>
    <w:rsid w:val="00B95B72"/>
    <w:rsid w:val="00BA082C"/>
    <w:rsid w:val="00BA626D"/>
    <w:rsid w:val="00BB17D1"/>
    <w:rsid w:val="00BB1FD0"/>
    <w:rsid w:val="00BB5AF4"/>
    <w:rsid w:val="00BB6101"/>
    <w:rsid w:val="00BB752A"/>
    <w:rsid w:val="00BC3DCE"/>
    <w:rsid w:val="00BC53D0"/>
    <w:rsid w:val="00BC542B"/>
    <w:rsid w:val="00BD10CB"/>
    <w:rsid w:val="00BD1E6B"/>
    <w:rsid w:val="00BD1FEA"/>
    <w:rsid w:val="00BD42F2"/>
    <w:rsid w:val="00BD6944"/>
    <w:rsid w:val="00BE6716"/>
    <w:rsid w:val="00BF11ED"/>
    <w:rsid w:val="00BF2D4B"/>
    <w:rsid w:val="00BF2F5E"/>
    <w:rsid w:val="00C039B5"/>
    <w:rsid w:val="00C03E29"/>
    <w:rsid w:val="00C124A4"/>
    <w:rsid w:val="00C13B52"/>
    <w:rsid w:val="00C16C66"/>
    <w:rsid w:val="00C25124"/>
    <w:rsid w:val="00C27F42"/>
    <w:rsid w:val="00C3104D"/>
    <w:rsid w:val="00C311F8"/>
    <w:rsid w:val="00C31D10"/>
    <w:rsid w:val="00C3494D"/>
    <w:rsid w:val="00C41AA3"/>
    <w:rsid w:val="00C468BA"/>
    <w:rsid w:val="00C549D2"/>
    <w:rsid w:val="00C55C32"/>
    <w:rsid w:val="00C60F52"/>
    <w:rsid w:val="00C61EB5"/>
    <w:rsid w:val="00C62CF8"/>
    <w:rsid w:val="00C632DE"/>
    <w:rsid w:val="00C7143A"/>
    <w:rsid w:val="00C73334"/>
    <w:rsid w:val="00C764DA"/>
    <w:rsid w:val="00C93679"/>
    <w:rsid w:val="00C9483D"/>
    <w:rsid w:val="00C97DE5"/>
    <w:rsid w:val="00C97FF4"/>
    <w:rsid w:val="00CA1596"/>
    <w:rsid w:val="00CA419A"/>
    <w:rsid w:val="00CA598D"/>
    <w:rsid w:val="00CB49EB"/>
    <w:rsid w:val="00CB6EF5"/>
    <w:rsid w:val="00CC69BC"/>
    <w:rsid w:val="00CC7DC2"/>
    <w:rsid w:val="00CE08C2"/>
    <w:rsid w:val="00CE14A3"/>
    <w:rsid w:val="00CE6473"/>
    <w:rsid w:val="00CF33F5"/>
    <w:rsid w:val="00CF439B"/>
    <w:rsid w:val="00D0021A"/>
    <w:rsid w:val="00D02DB2"/>
    <w:rsid w:val="00D03D3D"/>
    <w:rsid w:val="00D04486"/>
    <w:rsid w:val="00D11189"/>
    <w:rsid w:val="00D12BA9"/>
    <w:rsid w:val="00D243BD"/>
    <w:rsid w:val="00D24BC5"/>
    <w:rsid w:val="00D314DF"/>
    <w:rsid w:val="00D4431B"/>
    <w:rsid w:val="00D4517B"/>
    <w:rsid w:val="00D45DB2"/>
    <w:rsid w:val="00D5663E"/>
    <w:rsid w:val="00D5675B"/>
    <w:rsid w:val="00D65383"/>
    <w:rsid w:val="00D67DD8"/>
    <w:rsid w:val="00D710EC"/>
    <w:rsid w:val="00D75934"/>
    <w:rsid w:val="00D80D9D"/>
    <w:rsid w:val="00D84365"/>
    <w:rsid w:val="00D92755"/>
    <w:rsid w:val="00D93ACB"/>
    <w:rsid w:val="00DB0DB8"/>
    <w:rsid w:val="00DB124F"/>
    <w:rsid w:val="00DB4C60"/>
    <w:rsid w:val="00DB77A2"/>
    <w:rsid w:val="00DC35BD"/>
    <w:rsid w:val="00DC6480"/>
    <w:rsid w:val="00DC71E4"/>
    <w:rsid w:val="00DC7D65"/>
    <w:rsid w:val="00DD4BAC"/>
    <w:rsid w:val="00DD7247"/>
    <w:rsid w:val="00DE0660"/>
    <w:rsid w:val="00DE737F"/>
    <w:rsid w:val="00DF045D"/>
    <w:rsid w:val="00DF4997"/>
    <w:rsid w:val="00DF513C"/>
    <w:rsid w:val="00E02CEB"/>
    <w:rsid w:val="00E03CF7"/>
    <w:rsid w:val="00E06E28"/>
    <w:rsid w:val="00E119E7"/>
    <w:rsid w:val="00E12E97"/>
    <w:rsid w:val="00E169C4"/>
    <w:rsid w:val="00E20BF5"/>
    <w:rsid w:val="00E21010"/>
    <w:rsid w:val="00E226D0"/>
    <w:rsid w:val="00E22B3A"/>
    <w:rsid w:val="00E233DD"/>
    <w:rsid w:val="00E239EE"/>
    <w:rsid w:val="00E255F6"/>
    <w:rsid w:val="00E26A75"/>
    <w:rsid w:val="00E30DCD"/>
    <w:rsid w:val="00E33B03"/>
    <w:rsid w:val="00E33D56"/>
    <w:rsid w:val="00E428EF"/>
    <w:rsid w:val="00E44CFB"/>
    <w:rsid w:val="00E47A24"/>
    <w:rsid w:val="00E526AD"/>
    <w:rsid w:val="00E64A97"/>
    <w:rsid w:val="00E70C21"/>
    <w:rsid w:val="00E71C11"/>
    <w:rsid w:val="00E80F19"/>
    <w:rsid w:val="00E84F0F"/>
    <w:rsid w:val="00E86314"/>
    <w:rsid w:val="00E86AF1"/>
    <w:rsid w:val="00E9794D"/>
    <w:rsid w:val="00EA1405"/>
    <w:rsid w:val="00EA1B92"/>
    <w:rsid w:val="00EA315C"/>
    <w:rsid w:val="00EA56E9"/>
    <w:rsid w:val="00EA6A92"/>
    <w:rsid w:val="00EB3E3E"/>
    <w:rsid w:val="00EB58B2"/>
    <w:rsid w:val="00EB7927"/>
    <w:rsid w:val="00EC5F20"/>
    <w:rsid w:val="00ED09B7"/>
    <w:rsid w:val="00ED0D9A"/>
    <w:rsid w:val="00EE2B31"/>
    <w:rsid w:val="00EF27AB"/>
    <w:rsid w:val="00EF6725"/>
    <w:rsid w:val="00F04347"/>
    <w:rsid w:val="00F04F6F"/>
    <w:rsid w:val="00F05D0D"/>
    <w:rsid w:val="00F0622B"/>
    <w:rsid w:val="00F10C96"/>
    <w:rsid w:val="00F12536"/>
    <w:rsid w:val="00F20FC6"/>
    <w:rsid w:val="00F25A06"/>
    <w:rsid w:val="00F27191"/>
    <w:rsid w:val="00F271B5"/>
    <w:rsid w:val="00F27FE9"/>
    <w:rsid w:val="00F31D2B"/>
    <w:rsid w:val="00F347B5"/>
    <w:rsid w:val="00F37D0E"/>
    <w:rsid w:val="00F428CB"/>
    <w:rsid w:val="00F43A0E"/>
    <w:rsid w:val="00F577F1"/>
    <w:rsid w:val="00F65C6F"/>
    <w:rsid w:val="00F66BD9"/>
    <w:rsid w:val="00F7446B"/>
    <w:rsid w:val="00F74C9A"/>
    <w:rsid w:val="00F9070A"/>
    <w:rsid w:val="00F90B96"/>
    <w:rsid w:val="00F90F9A"/>
    <w:rsid w:val="00F939D8"/>
    <w:rsid w:val="00FA37A2"/>
    <w:rsid w:val="00FA56C2"/>
    <w:rsid w:val="00FA5F56"/>
    <w:rsid w:val="00FB39AD"/>
    <w:rsid w:val="00FB613F"/>
    <w:rsid w:val="00FC404D"/>
    <w:rsid w:val="00FD5A56"/>
    <w:rsid w:val="00FD5BAA"/>
    <w:rsid w:val="00FF04C4"/>
    <w:rsid w:val="00FF0F14"/>
    <w:rsid w:val="157C5D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6">
    <w:name w:val="Title"/>
    <w:basedOn w:val="1"/>
    <w:next w:val="1"/>
    <w:link w:val="16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table" w:styleId="8">
    <w:name w:val="Table Grid"/>
    <w:basedOn w:val="7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脚 Char"/>
    <w:basedOn w:val="9"/>
    <w:link w:val="3"/>
    <w:uiPriority w:val="99"/>
    <w:rPr>
      <w:rFonts w:ascii="Times New Roman" w:hAnsi="Times New Roman" w:eastAsia="宋体" w:cs="Times New Roman"/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批注框文本 Char"/>
    <w:basedOn w:val="9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4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5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标题 Char"/>
    <w:basedOn w:val="9"/>
    <w:link w:val="6"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styleId="17">
    <w:name w:val="Placeholder Text"/>
    <w:basedOn w:val="9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7.emf"/><Relationship Id="rId96" Type="http://schemas.openxmlformats.org/officeDocument/2006/relationships/image" Target="media/image46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4.emf"/><Relationship Id="rId91" Type="http://schemas.openxmlformats.org/officeDocument/2006/relationships/oleObject" Target="embeddings/oleObject42.bin"/><Relationship Id="rId90" Type="http://schemas.openxmlformats.org/officeDocument/2006/relationships/image" Target="media/image43.wmf"/><Relationship Id="rId9" Type="http://schemas.openxmlformats.org/officeDocument/2006/relationships/image" Target="media/image2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0.emf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3" Type="http://schemas.openxmlformats.org/officeDocument/2006/relationships/fontTable" Target="fontTable.xml"/><Relationship Id="rId152" Type="http://schemas.openxmlformats.org/officeDocument/2006/relationships/customXml" Target="../customXml/item2.xml"/><Relationship Id="rId151" Type="http://schemas.openxmlformats.org/officeDocument/2006/relationships/numbering" Target="numbering.xml"/><Relationship Id="rId150" Type="http://schemas.openxmlformats.org/officeDocument/2006/relationships/customXml" Target="../customXml/item1.xml"/><Relationship Id="rId15" Type="http://schemas.openxmlformats.org/officeDocument/2006/relationships/image" Target="media/image5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D19B047-8132-4CE3-8789-E59D7D2115C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1</Pages>
  <Words>731</Words>
  <Characters>4172</Characters>
  <Lines>34</Lines>
  <Paragraphs>9</Paragraphs>
  <TotalTime>228</TotalTime>
  <ScaleCrop>false</ScaleCrop>
  <LinksUpToDate>false</LinksUpToDate>
  <CharactersWithSpaces>4894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7-29T01:36:00Z</dcterms:created>
  <dc:creator>张</dc:creator>
  <cp:lastModifiedBy>华</cp:lastModifiedBy>
  <cp:lastPrinted>2019-09-22T01:38:00Z</cp:lastPrinted>
  <dcterms:modified xsi:type="dcterms:W3CDTF">2024-05-04T02:08:06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0CC79653B7DE46E19417E694A3AEC8CB_12</vt:lpwstr>
  </property>
</Properties>
</file>